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497137506" w:displacedByCustomXml="next"/>
    <w:sdt>
      <w:sdtPr>
        <w:rPr>
          <w:rFonts w:ascii="Liberation Serif" w:eastAsia="Noto Sans CJK SC Regular" w:hAnsi="Liberation Serif" w:cs="FreeSans"/>
          <w:b w:val="0"/>
          <w:bCs w:val="0"/>
          <w:color w:val="auto"/>
          <w:sz w:val="24"/>
          <w:szCs w:val="24"/>
          <w:lang w:val="en-US" w:eastAsia="zh-CN" w:bidi="hi-IN"/>
        </w:rPr>
        <w:id w:val="-1513060785"/>
        <w:docPartObj>
          <w:docPartGallery w:val="Table of Contents"/>
          <w:docPartUnique/>
        </w:docPartObj>
      </w:sdtPr>
      <w:sdtContent>
        <w:p w:rsidR="00A96FCA" w:rsidRDefault="00A96FCA">
          <w:pPr>
            <w:pStyle w:val="af1"/>
          </w:pPr>
          <w:r>
            <w:t>Оглавление</w:t>
          </w:r>
        </w:p>
        <w:p w:rsidR="008B67B8" w:rsidRDefault="00A96FC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7289037" w:history="1">
            <w:r w:rsidR="008B67B8" w:rsidRPr="008556CE">
              <w:rPr>
                <w:rStyle w:val="af2"/>
                <w:noProof/>
                <w:lang w:val="ru-RU"/>
              </w:rPr>
              <w:t>Введение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37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2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38" w:history="1">
            <w:r w:rsidR="008B67B8" w:rsidRPr="008556CE">
              <w:rPr>
                <w:rStyle w:val="af2"/>
                <w:noProof/>
                <w:lang w:val="ru-RU"/>
              </w:rPr>
              <w:t>Описание</w:t>
            </w:r>
            <w:r w:rsidR="008B67B8" w:rsidRPr="008556CE">
              <w:rPr>
                <w:rStyle w:val="af2"/>
                <w:noProof/>
              </w:rPr>
              <w:t xml:space="preserve"> </w:t>
            </w:r>
            <w:r w:rsidR="008B67B8" w:rsidRPr="008556CE">
              <w:rPr>
                <w:rStyle w:val="af2"/>
                <w:noProof/>
                <w:lang w:val="ru-RU"/>
              </w:rPr>
              <w:t>модуля</w:t>
            </w:r>
            <w:r w:rsidR="008B67B8" w:rsidRPr="008556CE">
              <w:rPr>
                <w:rStyle w:val="af2"/>
                <w:noProof/>
              </w:rPr>
              <w:t xml:space="preserve"> run_scenario_array_gmp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38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3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39" w:history="1">
            <w:r w:rsidR="008B67B8"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39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3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0" w:history="1">
            <w:r w:rsidR="008B67B8" w:rsidRPr="008556CE">
              <w:rPr>
                <w:rStyle w:val="af2"/>
                <w:noProof/>
                <w:lang w:val="ru-RU"/>
              </w:rPr>
              <w:t>Технические подробности проведения расчетов (</w:t>
            </w:r>
            <w:r w:rsidR="008B67B8" w:rsidRPr="008556CE">
              <w:rPr>
                <w:rStyle w:val="af2"/>
                <w:noProof/>
              </w:rPr>
              <w:t>run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scenario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array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gmp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0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4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1" w:history="1">
            <w:r w:rsidR="008B67B8" w:rsidRPr="008556CE">
              <w:rPr>
                <w:rStyle w:val="af2"/>
                <w:noProof/>
                <w:lang w:val="ru-RU"/>
              </w:rPr>
              <w:t>Результаты проведения расчетов (</w:t>
            </w:r>
            <w:r w:rsidR="008B67B8" w:rsidRPr="008556CE">
              <w:rPr>
                <w:rStyle w:val="af2"/>
                <w:noProof/>
              </w:rPr>
              <w:t>run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scenario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array</w:t>
            </w:r>
            <w:r w:rsidR="008B67B8" w:rsidRPr="008556CE">
              <w:rPr>
                <w:rStyle w:val="af2"/>
                <w:noProof/>
                <w:lang w:val="ru-RU"/>
              </w:rPr>
              <w:t>_</w:t>
            </w:r>
            <w:r w:rsidR="008B67B8" w:rsidRPr="008556CE">
              <w:rPr>
                <w:rStyle w:val="af2"/>
                <w:noProof/>
              </w:rPr>
              <w:t>gmp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1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5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2" w:history="1">
            <w:r w:rsidR="008B67B8"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="008B67B8" w:rsidRPr="008556CE">
              <w:rPr>
                <w:rStyle w:val="af2"/>
                <w:noProof/>
              </w:rPr>
              <w:t>createVariationalSeriesFI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2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6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3" w:history="1">
            <w:r w:rsidR="008B67B8"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3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6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4" w:history="1">
            <w:r w:rsidR="008B67B8" w:rsidRPr="008556CE">
              <w:rPr>
                <w:rStyle w:val="af2"/>
                <w:noProof/>
                <w:lang w:val="ru-RU"/>
              </w:rPr>
              <w:t>Технические подробности проведения расчётов (</w:t>
            </w:r>
            <w:r w:rsidR="008B67B8" w:rsidRPr="008556CE">
              <w:rPr>
                <w:rStyle w:val="af2"/>
                <w:noProof/>
              </w:rPr>
              <w:t>createVariationalSeriesFI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4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7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5" w:history="1">
            <w:r w:rsidR="008B67B8" w:rsidRPr="008556CE">
              <w:rPr>
                <w:rStyle w:val="af2"/>
                <w:noProof/>
                <w:lang w:val="ru-RU"/>
              </w:rPr>
              <w:t>Результаты проведения расчетов(</w:t>
            </w:r>
            <w:r w:rsidR="008B67B8" w:rsidRPr="008556CE">
              <w:rPr>
                <w:rStyle w:val="af2"/>
                <w:noProof/>
              </w:rPr>
              <w:t>createVariationalSeriesFI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5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8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6" w:history="1">
            <w:r w:rsidR="008B67B8"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="008B67B8" w:rsidRPr="008556CE">
              <w:rPr>
                <w:rStyle w:val="af2"/>
                <w:noProof/>
              </w:rPr>
              <w:t>createVariationalSeriesGRD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6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9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7" w:history="1">
            <w:r w:rsidR="008B67B8"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7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9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8" w:history="1">
            <w:r w:rsidR="008B67B8" w:rsidRPr="008556CE">
              <w:rPr>
                <w:rStyle w:val="af2"/>
                <w:noProof/>
                <w:lang w:val="ru-RU"/>
              </w:rPr>
              <w:t>Технические подробности проведения расчетов (</w:t>
            </w:r>
            <w:r w:rsidR="008B67B8" w:rsidRPr="008556CE">
              <w:rPr>
                <w:rStyle w:val="af2"/>
                <w:noProof/>
              </w:rPr>
              <w:t>createVariationalSeriesGRD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8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10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49" w:history="1">
            <w:r w:rsidR="008B67B8" w:rsidRPr="008556CE">
              <w:rPr>
                <w:rStyle w:val="af2"/>
                <w:noProof/>
                <w:lang w:val="ru-RU"/>
              </w:rPr>
              <w:t>Результаты проведения расчетов (</w:t>
            </w:r>
            <w:r w:rsidR="008B67B8" w:rsidRPr="008556CE">
              <w:rPr>
                <w:rStyle w:val="af2"/>
                <w:noProof/>
              </w:rPr>
              <w:t>createVariationalSeriesGRD</w:t>
            </w:r>
            <w:r w:rsidR="008B67B8" w:rsidRPr="008556CE">
              <w:rPr>
                <w:rStyle w:val="af2"/>
                <w:noProof/>
                <w:lang w:val="ru-RU"/>
              </w:rPr>
              <w:t>)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49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12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1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50" w:history="1">
            <w:r w:rsidR="008B67B8" w:rsidRPr="008556CE">
              <w:rPr>
                <w:rStyle w:val="af2"/>
                <w:noProof/>
                <w:lang w:val="ru-RU"/>
              </w:rPr>
              <w:t xml:space="preserve">Описание модуля </w:t>
            </w:r>
            <w:r w:rsidR="008B67B8" w:rsidRPr="008556CE">
              <w:rPr>
                <w:rStyle w:val="af2"/>
                <w:noProof/>
              </w:rPr>
              <w:t>createTrackAxis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50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13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8B67B8" w:rsidRDefault="006F015A">
          <w:pPr>
            <w:pStyle w:val="2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 w:bidi="ar-SA"/>
            </w:rPr>
          </w:pPr>
          <w:hyperlink w:anchor="_Toc497289051" w:history="1">
            <w:r w:rsidR="008B67B8" w:rsidRPr="008556CE">
              <w:rPr>
                <w:rStyle w:val="af2"/>
                <w:noProof/>
                <w:lang w:val="ru-RU"/>
              </w:rPr>
              <w:t>Алгоритм работы модуля</w:t>
            </w:r>
            <w:r w:rsidR="008B67B8">
              <w:rPr>
                <w:noProof/>
                <w:webHidden/>
              </w:rPr>
              <w:tab/>
            </w:r>
            <w:r w:rsidR="008B67B8">
              <w:rPr>
                <w:noProof/>
                <w:webHidden/>
              </w:rPr>
              <w:fldChar w:fldCharType="begin"/>
            </w:r>
            <w:r w:rsidR="008B67B8">
              <w:rPr>
                <w:noProof/>
                <w:webHidden/>
              </w:rPr>
              <w:instrText xml:space="preserve"> PAGEREF _Toc497289051 \h </w:instrText>
            </w:r>
            <w:r w:rsidR="008B67B8">
              <w:rPr>
                <w:noProof/>
                <w:webHidden/>
              </w:rPr>
            </w:r>
            <w:r w:rsidR="008B67B8">
              <w:rPr>
                <w:noProof/>
                <w:webHidden/>
              </w:rPr>
              <w:fldChar w:fldCharType="separate"/>
            </w:r>
            <w:r w:rsidR="008B67B8">
              <w:rPr>
                <w:noProof/>
                <w:webHidden/>
              </w:rPr>
              <w:t>13</w:t>
            </w:r>
            <w:r w:rsidR="008B67B8">
              <w:rPr>
                <w:noProof/>
                <w:webHidden/>
              </w:rPr>
              <w:fldChar w:fldCharType="end"/>
            </w:r>
          </w:hyperlink>
        </w:p>
        <w:p w:rsidR="00A96FCA" w:rsidRDefault="00A96FCA">
          <w:r>
            <w:rPr>
              <w:b/>
              <w:bCs/>
            </w:rPr>
            <w:fldChar w:fldCharType="end"/>
          </w:r>
        </w:p>
      </w:sdtContent>
    </w:sdt>
    <w:p w:rsidR="00A96FCA" w:rsidRDefault="00A96FCA">
      <w:pPr>
        <w:rPr>
          <w:rFonts w:asciiTheme="majorHAnsi" w:eastAsiaTheme="majorEastAsia" w:hAnsiTheme="majorHAnsi" w:cs="Mangal"/>
          <w:b/>
          <w:bCs/>
          <w:color w:val="365F91" w:themeColor="accent1" w:themeShade="BF"/>
          <w:sz w:val="28"/>
          <w:szCs w:val="25"/>
          <w:lang w:val="ru-RU"/>
        </w:rPr>
      </w:pPr>
      <w:r>
        <w:rPr>
          <w:lang w:val="ru-RU"/>
        </w:rPr>
        <w:br w:type="page"/>
      </w:r>
    </w:p>
    <w:p w:rsidR="00451126" w:rsidRPr="008173D3" w:rsidRDefault="00864965" w:rsidP="005E14D0">
      <w:pPr>
        <w:pStyle w:val="1"/>
        <w:rPr>
          <w:lang w:val="ru-RU"/>
        </w:rPr>
      </w:pPr>
      <w:bookmarkStart w:id="1" w:name="_Toc497289037"/>
      <w:r w:rsidRPr="008173D3">
        <w:rPr>
          <w:lang w:val="ru-RU"/>
        </w:rPr>
        <w:lastRenderedPageBreak/>
        <w:t>Введение</w:t>
      </w:r>
      <w:bookmarkEnd w:id="1"/>
      <w:bookmarkEnd w:id="0"/>
    </w:p>
    <w:p w:rsidR="00864965" w:rsidRPr="008173D3" w:rsidRDefault="00864965">
      <w:pPr>
        <w:rPr>
          <w:lang w:val="ru-RU"/>
        </w:rPr>
      </w:pPr>
    </w:p>
    <w:p w:rsidR="00451126" w:rsidRPr="008173D3" w:rsidRDefault="00451126" w:rsidP="004039D0">
      <w:p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lang w:val="ru-RU"/>
        </w:rPr>
        <w:tab/>
        <w:t xml:space="preserve">В ходе работ по </w:t>
      </w:r>
      <w:r w:rsidR="00851E99" w:rsidRPr="008173D3">
        <w:rPr>
          <w:lang w:val="ru-RU"/>
        </w:rPr>
        <w:t>подготовке вероятностного анализа</w:t>
      </w:r>
      <w:r w:rsidRPr="008173D3">
        <w:rPr>
          <w:lang w:val="ru-RU"/>
        </w:rPr>
        <w:t xml:space="preserve"> безопасности</w:t>
      </w:r>
      <w:r w:rsidR="00851E99" w:rsidRPr="008173D3">
        <w:rPr>
          <w:lang w:val="ru-RU"/>
        </w:rPr>
        <w:t xml:space="preserve"> второго уровня</w:t>
      </w:r>
      <w:r w:rsidRPr="008173D3">
        <w:rPr>
          <w:lang w:val="ru-RU"/>
        </w:rPr>
        <w:t xml:space="preserve"> </w:t>
      </w:r>
      <w:r w:rsidR="00B1250E" w:rsidRPr="008173D3">
        <w:rPr>
          <w:lang w:val="ru-RU"/>
        </w:rPr>
        <w:t xml:space="preserve">проектируемых в Российской Федерации и зарубежом </w:t>
      </w:r>
      <w:r w:rsidR="00851E99" w:rsidRPr="008173D3">
        <w:rPr>
          <w:lang w:val="ru-RU"/>
        </w:rPr>
        <w:t>АЭС</w:t>
      </w:r>
      <w:r w:rsidRPr="008173D3">
        <w:rPr>
          <w:lang w:val="ru-RU"/>
        </w:rPr>
        <w:t xml:space="preserve"> ра</w:t>
      </w:r>
      <w:r w:rsidR="00851E99" w:rsidRPr="008173D3">
        <w:rPr>
          <w:lang w:val="ru-RU"/>
        </w:rPr>
        <w:t>ссматриваются</w:t>
      </w:r>
      <w:r w:rsidR="00AD5312" w:rsidRPr="008173D3">
        <w:rPr>
          <w:lang w:val="ru-RU"/>
        </w:rPr>
        <w:t xml:space="preserve"> тяжелые запроектные аварии с плавлением топлива, сопровождающиеся выбросом значительного количества радиоактивных веществ в атмосферу. Одним из критериев приемлемости является </w:t>
      </w:r>
      <w:r w:rsidR="00B1250E" w:rsidRPr="008173D3">
        <w:rPr>
          <w:lang w:val="ru-RU"/>
        </w:rPr>
        <w:t>не превышение</w:t>
      </w:r>
      <w:r w:rsidR="00AD5312" w:rsidRPr="008173D3">
        <w:rPr>
          <w:lang w:val="ru-RU"/>
        </w:rPr>
        <w:t xml:space="preserve"> суммарной вероятности большого аварийного выброса</w:t>
      </w:r>
      <w:r w:rsidR="004651CD" w:rsidRPr="008173D3">
        <w:rPr>
          <w:lang w:val="ru-RU"/>
        </w:rPr>
        <w:t xml:space="preserve"> (выброс радиоактивных веществ в окружающую среду при аварии на АС, при котором необходимо выполнение мер защиты населения на границе зоны планирования защитных мероприятий на начальном периоде аварии, установленной в соответствии с требованиями норм и правил по размещению АС, и за ее пределами)</w:t>
      </w:r>
      <w:r w:rsidR="00AD5312" w:rsidRPr="008173D3">
        <w:rPr>
          <w:lang w:val="ru-RU"/>
        </w:rPr>
        <w:t xml:space="preserve"> для каждого блока АС на интервале в один год, равной 10</w:t>
      </w:r>
      <w:r w:rsidR="00AD5312" w:rsidRPr="008173D3">
        <w:rPr>
          <w:vertAlign w:val="superscript"/>
          <w:lang w:val="ru-RU"/>
        </w:rPr>
        <w:t>-7</w:t>
      </w:r>
      <w:r w:rsidR="004651CD" w:rsidRPr="008173D3">
        <w:rPr>
          <w:lang w:val="ru-RU"/>
        </w:rPr>
        <w:t xml:space="preserve">. Для проведения таких оценок необходимо учитывать географическое положение объекта, </w:t>
      </w:r>
      <w:r w:rsidR="004651CD" w:rsidRPr="008173D3">
        <w:rPr>
          <w:rFonts w:ascii="Times New Roman" w:eastAsia="Times New Roman" w:hAnsi="Times New Roman" w:cs="Times New Roman"/>
          <w:lang w:val="ru-RU"/>
        </w:rPr>
        <w:t xml:space="preserve">неоднородную пространственную и временную структуру атмосферных течений, которая неразрывно связана с климатическими особенностями географического положения площадки размещения АЭС. Современным и научно обоснованным подходом для решения такого рода задач является использование данных метеорологического реанализа </w:t>
      </w:r>
      <w:r w:rsidR="004B00CC" w:rsidRPr="008173D3">
        <w:rPr>
          <w:rFonts w:ascii="Times New Roman" w:eastAsia="Times New Roman" w:hAnsi="Times New Roman" w:cs="Times New Roman"/>
          <w:lang w:val="ru-RU"/>
        </w:rPr>
        <w:t>совместно с программными средствами</w:t>
      </w:r>
      <w:r w:rsidR="004039D0" w:rsidRPr="008173D3">
        <w:rPr>
          <w:rFonts w:ascii="Times New Roman" w:eastAsia="Times New Roman" w:hAnsi="Times New Roman" w:cs="Times New Roman"/>
          <w:lang w:val="ru-RU"/>
        </w:rPr>
        <w:t>, моделирующими перенос радиоактивных веществ в окружающей среде, осаждение их на подстилающую поверхность и позволяющих оценивать возможные дозы на население</w:t>
      </w:r>
      <w:r w:rsidR="004B00CC" w:rsidRPr="008173D3">
        <w:rPr>
          <w:rFonts w:ascii="Times New Roman" w:eastAsia="Times New Roman" w:hAnsi="Times New Roman" w:cs="Times New Roman"/>
          <w:lang w:val="ru-RU"/>
        </w:rPr>
        <w:t>.</w:t>
      </w:r>
    </w:p>
    <w:p w:rsidR="004039D0" w:rsidRPr="008173D3" w:rsidRDefault="004039D0" w:rsidP="004039D0">
      <w:p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ab/>
        <w:t xml:space="preserve">Для решения данной задачи </w:t>
      </w:r>
      <w:r w:rsidR="00B1250E" w:rsidRPr="008173D3">
        <w:rPr>
          <w:rFonts w:ascii="Times New Roman" w:eastAsia="Times New Roman" w:hAnsi="Times New Roman" w:cs="Times New Roman"/>
          <w:lang w:val="ru-RU"/>
        </w:rPr>
        <w:t>использовались</w:t>
      </w:r>
      <w:r w:rsidRPr="008173D3">
        <w:rPr>
          <w:rFonts w:ascii="Times New Roman" w:eastAsia="Times New Roman" w:hAnsi="Times New Roman" w:cs="Times New Roman"/>
          <w:lang w:val="ru-RU"/>
        </w:rPr>
        <w:t xml:space="preserve">: </w:t>
      </w:r>
    </w:p>
    <w:p w:rsidR="00B1250E" w:rsidRPr="008173D3" w:rsidRDefault="00B1250E" w:rsidP="00B1250E">
      <w:pPr>
        <w:pStyle w:val="a9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>Расчетный код СОКРАТ для моделирования поведения ПД вплоть до выхода РВ в окружающую среду</w:t>
      </w:r>
    </w:p>
    <w:p w:rsidR="004039D0" w:rsidRPr="008173D3" w:rsidRDefault="004039D0" w:rsidP="004039D0">
      <w:pPr>
        <w:pStyle w:val="a9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>модель НОСТРАДАМУС для моделирования распространения радиоактивности в окружающей среде и оценки доз облучения населения</w:t>
      </w:r>
    </w:p>
    <w:p w:rsidR="004039D0" w:rsidRPr="008173D3" w:rsidRDefault="004039D0" w:rsidP="004039D0">
      <w:pPr>
        <w:pStyle w:val="a9"/>
        <w:numPr>
          <w:ilvl w:val="0"/>
          <w:numId w:val="1"/>
        </w:numPr>
        <w:jc w:val="both"/>
        <w:rPr>
          <w:lang w:val="ru-RU"/>
        </w:rPr>
      </w:pPr>
      <w:r w:rsidRPr="008173D3">
        <w:rPr>
          <w:rFonts w:ascii="Times New Roman" w:eastAsia="Times New Roman" w:hAnsi="Times New Roman" w:cs="Times New Roman"/>
          <w:lang w:val="ru-RU"/>
        </w:rPr>
        <w:t xml:space="preserve">модель </w:t>
      </w:r>
      <w:r w:rsidRPr="008173D3">
        <w:rPr>
          <w:rFonts w:ascii="Times New Roman" w:eastAsia="Times New Roman" w:hAnsi="Times New Roman" w:cs="Times New Roman"/>
        </w:rPr>
        <w:t>WRF</w:t>
      </w:r>
      <w:r w:rsidRPr="008173D3">
        <w:rPr>
          <w:rFonts w:ascii="Times New Roman" w:eastAsia="Times New Roman" w:hAnsi="Times New Roman" w:cs="Times New Roman"/>
          <w:lang w:val="ru-RU"/>
        </w:rPr>
        <w:t>-</w:t>
      </w:r>
      <w:r w:rsidRPr="008173D3">
        <w:rPr>
          <w:rFonts w:ascii="Times New Roman" w:eastAsia="Times New Roman" w:hAnsi="Times New Roman" w:cs="Times New Roman"/>
        </w:rPr>
        <w:t>ARW</w:t>
      </w:r>
      <w:r w:rsidRPr="008173D3">
        <w:rPr>
          <w:rFonts w:ascii="Times New Roman" w:eastAsia="Times New Roman" w:hAnsi="Times New Roman" w:cs="Times New Roman"/>
          <w:lang w:val="ru-RU"/>
        </w:rPr>
        <w:t xml:space="preserve"> для подготовки метеорологических полей за длительный промежуток времени.</w:t>
      </w:r>
    </w:p>
    <w:p w:rsidR="004039D0" w:rsidRPr="008173D3" w:rsidRDefault="004039D0" w:rsidP="004039D0">
      <w:pPr>
        <w:jc w:val="both"/>
        <w:rPr>
          <w:lang w:val="ru-RU"/>
        </w:rPr>
      </w:pPr>
      <w:r w:rsidRPr="008173D3">
        <w:rPr>
          <w:lang w:val="ru-RU"/>
        </w:rPr>
        <w:t>Для проведения многовариантного</w:t>
      </w:r>
      <w:r w:rsidR="003F48A6" w:rsidRPr="008173D3">
        <w:rPr>
          <w:lang w:val="ru-RU"/>
        </w:rPr>
        <w:t xml:space="preserve"> анали</w:t>
      </w:r>
      <w:r w:rsidR="00B1250E" w:rsidRPr="008173D3">
        <w:rPr>
          <w:lang w:val="ru-RU"/>
        </w:rPr>
        <w:t xml:space="preserve">за возможных </w:t>
      </w:r>
      <w:r w:rsidR="003F48A6" w:rsidRPr="008173D3">
        <w:rPr>
          <w:lang w:val="ru-RU"/>
        </w:rPr>
        <w:t xml:space="preserve">последствий использовался набор вспомогательных инструментов, позволяющих проводить пакетные расчеты и их </w:t>
      </w:r>
      <w:r w:rsidR="00B1250E" w:rsidRPr="008173D3">
        <w:rPr>
          <w:lang w:val="ru-RU"/>
        </w:rPr>
        <w:t xml:space="preserve">статистический </w:t>
      </w:r>
      <w:r w:rsidR="003F48A6" w:rsidRPr="008173D3">
        <w:rPr>
          <w:lang w:val="ru-RU"/>
        </w:rPr>
        <w:t>анализ с использованием современных высокопроизводительных вычислительных систем.</w:t>
      </w:r>
      <w:r w:rsidR="00B1250E" w:rsidRPr="008173D3">
        <w:rPr>
          <w:lang w:val="ru-RU"/>
        </w:rPr>
        <w:t xml:space="preserve"> </w:t>
      </w:r>
      <w:r w:rsidR="003F48A6" w:rsidRPr="008173D3">
        <w:rPr>
          <w:lang w:val="ru-RU"/>
        </w:rPr>
        <w:t xml:space="preserve"> </w:t>
      </w:r>
    </w:p>
    <w:p w:rsidR="003F48A6" w:rsidRPr="008173D3" w:rsidRDefault="003F48A6" w:rsidP="004039D0">
      <w:pPr>
        <w:jc w:val="both"/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864965" w:rsidRPr="008173D3" w:rsidRDefault="00864965" w:rsidP="005E14D0">
      <w:pPr>
        <w:pStyle w:val="1"/>
      </w:pPr>
      <w:bookmarkStart w:id="2" w:name="_Toc497137507"/>
      <w:bookmarkStart w:id="3" w:name="_Toc497289038"/>
      <w:r w:rsidRPr="008173D3">
        <w:rPr>
          <w:lang w:val="ru-RU"/>
        </w:rPr>
        <w:lastRenderedPageBreak/>
        <w:t>Описание</w:t>
      </w:r>
      <w:r w:rsidRPr="008173D3">
        <w:t xml:space="preserve"> </w:t>
      </w:r>
      <w:r w:rsidRPr="008173D3">
        <w:rPr>
          <w:lang w:val="ru-RU"/>
        </w:rPr>
        <w:t>модуля</w:t>
      </w:r>
      <w:r w:rsidRPr="008173D3">
        <w:t xml:space="preserve"> run_scenario_array_gmp</w:t>
      </w:r>
      <w:bookmarkEnd w:id="2"/>
      <w:bookmarkEnd w:id="3"/>
    </w:p>
    <w:p w:rsidR="00656F21" w:rsidRPr="006C6B6A" w:rsidRDefault="00864965" w:rsidP="005E14D0">
      <w:pPr>
        <w:pStyle w:val="2"/>
        <w:rPr>
          <w:lang w:val="ru-RU"/>
        </w:rPr>
      </w:pPr>
      <w:bookmarkStart w:id="4" w:name="_Toc497137508"/>
      <w:bookmarkStart w:id="5" w:name="_Toc497289039"/>
      <w:r w:rsidRPr="006C6B6A">
        <w:rPr>
          <w:lang w:val="ru-RU"/>
        </w:rPr>
        <w:t>Алгоритм работы модуля</w:t>
      </w:r>
      <w:bookmarkEnd w:id="4"/>
      <w:bookmarkEnd w:id="5"/>
      <w:r w:rsidRPr="006C6B6A">
        <w:rPr>
          <w:lang w:val="ru-RU"/>
        </w:rPr>
        <w:t xml:space="preserve"> </w:t>
      </w:r>
    </w:p>
    <w:p w:rsidR="009138D9" w:rsidRPr="008173D3" w:rsidRDefault="00085781" w:rsidP="009138D9">
      <w:pPr>
        <w:rPr>
          <w:lang w:val="ru-RU"/>
        </w:rPr>
      </w:pPr>
      <w:r w:rsidRPr="008173D3">
        <w:rPr>
          <w:lang w:val="ru-RU"/>
        </w:rPr>
        <w:tab/>
      </w:r>
      <w:r w:rsidR="00317102" w:rsidRPr="008173D3">
        <w:rPr>
          <w:lang w:val="ru-RU"/>
        </w:rPr>
        <w:t xml:space="preserve">Модуль </w:t>
      </w:r>
      <w:r w:rsidR="00317102" w:rsidRPr="008173D3">
        <w:t>run</w:t>
      </w:r>
      <w:r w:rsidR="00317102" w:rsidRPr="008173D3">
        <w:rPr>
          <w:lang w:val="ru-RU"/>
        </w:rPr>
        <w:t>_</w:t>
      </w:r>
      <w:r w:rsidR="00317102" w:rsidRPr="008173D3">
        <w:t>scenario</w:t>
      </w:r>
      <w:r w:rsidR="00317102" w:rsidRPr="008173D3">
        <w:rPr>
          <w:lang w:val="ru-RU"/>
        </w:rPr>
        <w:t>_</w:t>
      </w:r>
      <w:r w:rsidR="00317102" w:rsidRPr="008173D3">
        <w:t>array</w:t>
      </w:r>
      <w:r w:rsidR="00317102" w:rsidRPr="008173D3">
        <w:rPr>
          <w:lang w:val="ru-RU"/>
        </w:rPr>
        <w:t>_</w:t>
      </w:r>
      <w:r w:rsidR="00317102" w:rsidRPr="008173D3">
        <w:t>gmp</w:t>
      </w:r>
      <w:r w:rsidR="00317102" w:rsidRPr="008173D3">
        <w:rPr>
          <w:lang w:val="ru-RU"/>
        </w:rPr>
        <w:t xml:space="preserve"> предназначен</w:t>
      </w:r>
      <w:r w:rsidR="009138D9" w:rsidRPr="008173D3">
        <w:rPr>
          <w:lang w:val="ru-RU"/>
        </w:rPr>
        <w:t xml:space="preserve"> непосредственно</w:t>
      </w:r>
      <w:r w:rsidR="00317102" w:rsidRPr="008173D3">
        <w:rPr>
          <w:lang w:val="ru-RU"/>
        </w:rPr>
        <w:t xml:space="preserve"> для проведения многовариантных расчетов параметров радиационной обстановки с </w:t>
      </w:r>
      <w:r w:rsidR="009138D9" w:rsidRPr="008173D3">
        <w:rPr>
          <w:lang w:val="ru-RU"/>
        </w:rPr>
        <w:t>варьируемым</w:t>
      </w:r>
      <w:r w:rsidR="00317102" w:rsidRPr="008173D3">
        <w:rPr>
          <w:lang w:val="ru-RU"/>
        </w:rPr>
        <w:t xml:space="preserve"> временем начала выброса.</w:t>
      </w:r>
      <w:r w:rsidR="009138D9" w:rsidRPr="008173D3">
        <w:rPr>
          <w:lang w:val="ru-RU"/>
        </w:rPr>
        <w:t xml:space="preserve"> Он ориентирован на запуск и управление расчетом на кластерной вычислительной установке ИБРАЭ РАН, которая включает в себя набор вычислительных узлов, каждый из которых включает 32 процессора. Поскольку на данный момент расчетный модуль НОСТРАДАМУС не распараллелен, на каждом процессе запускается копия </w:t>
      </w:r>
      <w:r w:rsidR="0011035F" w:rsidRPr="008173D3">
        <w:rPr>
          <w:lang w:val="ru-RU"/>
        </w:rPr>
        <w:t>расчетного</w:t>
      </w:r>
      <w:r w:rsidR="009138D9" w:rsidRPr="008173D3">
        <w:rPr>
          <w:lang w:val="ru-RU"/>
        </w:rPr>
        <w:t xml:space="preserve"> модуля с измененным временем началом выброса. </w:t>
      </w:r>
      <w:r w:rsidR="0011035F" w:rsidRPr="008173D3">
        <w:rPr>
          <w:lang w:val="ru-RU"/>
        </w:rPr>
        <w:t>Идентификатором</w:t>
      </w:r>
      <w:r w:rsidR="009138D9" w:rsidRPr="008173D3">
        <w:rPr>
          <w:lang w:val="ru-RU"/>
        </w:rPr>
        <w:t xml:space="preserve"> является ус</w:t>
      </w:r>
      <w:r w:rsidR="0011035F" w:rsidRPr="008173D3">
        <w:rPr>
          <w:lang w:val="ru-RU"/>
        </w:rPr>
        <w:t>л</w:t>
      </w:r>
      <w:r w:rsidR="009138D9" w:rsidRPr="008173D3">
        <w:rPr>
          <w:lang w:val="ru-RU"/>
        </w:rPr>
        <w:t>овный номер процесса (от 1 до количества процессоров, задействованных в проведении расчетов)</w:t>
      </w:r>
      <w:r w:rsidR="008B03F4" w:rsidRPr="008173D3">
        <w:rPr>
          <w:lang w:val="ru-RU"/>
        </w:rPr>
        <w:t xml:space="preserve">. В такой постановке задачи синхронизация между процессами не требуется, изменяется только время начала выброса, которое для каждого расчета независимо. Т.о. имеется набор независимых расчетов, которые проводятся параллельно, используя выделенные вычислительные ресурсы. </w:t>
      </w:r>
    </w:p>
    <w:p w:rsidR="00B1250E" w:rsidRPr="008173D3" w:rsidRDefault="008B03F4" w:rsidP="008B03F4">
      <w:pPr>
        <w:ind w:firstLine="709"/>
        <w:rPr>
          <w:lang w:val="ru-RU"/>
        </w:rPr>
      </w:pPr>
      <w:r w:rsidRPr="008173D3">
        <w:rPr>
          <w:lang w:val="ru-RU"/>
        </w:rPr>
        <w:t xml:space="preserve">Модуль </w:t>
      </w:r>
      <w:r w:rsidRPr="008173D3">
        <w:t>run</w:t>
      </w:r>
      <w:r w:rsidRPr="008173D3">
        <w:rPr>
          <w:lang w:val="ru-RU"/>
        </w:rPr>
        <w:t>_</w:t>
      </w:r>
      <w:r w:rsidRPr="008173D3">
        <w:t>scenario</w:t>
      </w:r>
      <w:r w:rsidRPr="008173D3">
        <w:rPr>
          <w:lang w:val="ru-RU"/>
        </w:rPr>
        <w:t>_</w:t>
      </w:r>
      <w:r w:rsidRPr="008173D3">
        <w:t>array</w:t>
      </w:r>
      <w:r w:rsidRPr="008173D3">
        <w:rPr>
          <w:lang w:val="ru-RU"/>
        </w:rPr>
        <w:t>_</w:t>
      </w:r>
      <w:r w:rsidRPr="008173D3">
        <w:t>gmp</w:t>
      </w:r>
      <w:r w:rsidRPr="008173D3">
        <w:rPr>
          <w:lang w:val="ru-RU"/>
        </w:rPr>
        <w:t xml:space="preserve"> р</w:t>
      </w:r>
      <w:r w:rsidR="00B1250E" w:rsidRPr="008173D3">
        <w:rPr>
          <w:lang w:val="ru-RU"/>
        </w:rPr>
        <w:t xml:space="preserve">азработан на языке </w:t>
      </w:r>
      <w:r w:rsidR="00B1250E" w:rsidRPr="008173D3">
        <w:t>Python</w:t>
      </w:r>
      <w:r w:rsidR="00B1250E" w:rsidRPr="008173D3">
        <w:rPr>
          <w:lang w:val="ru-RU"/>
        </w:rPr>
        <w:t xml:space="preserve"> версии 2.7</w:t>
      </w:r>
      <w:r w:rsidRPr="008173D3">
        <w:rPr>
          <w:lang w:val="ru-RU"/>
        </w:rPr>
        <w:t xml:space="preserve"> это интерпретируемый язык программирования, поэтому настройка для конкретного расчета проводится непосредственно внутри скрипта путем изменения </w:t>
      </w:r>
      <w:r w:rsidR="00525079" w:rsidRPr="008173D3">
        <w:rPr>
          <w:lang w:val="ru-RU"/>
        </w:rPr>
        <w:t>ряда</w:t>
      </w:r>
      <w:r w:rsidRPr="008173D3">
        <w:rPr>
          <w:lang w:val="ru-RU"/>
        </w:rPr>
        <w:t xml:space="preserve"> параметров</w:t>
      </w:r>
      <w:r w:rsidR="00525079" w:rsidRPr="008173D3">
        <w:rPr>
          <w:lang w:val="ru-RU"/>
        </w:rPr>
        <w:t xml:space="preserve"> (ниже будет представлено подробное описание </w:t>
      </w:r>
      <w:r w:rsidR="008173D3">
        <w:rPr>
          <w:lang w:val="ru-RU"/>
        </w:rPr>
        <w:t>основных настроечных параметров</w:t>
      </w:r>
      <w:r w:rsidR="00525079" w:rsidRPr="008173D3">
        <w:rPr>
          <w:lang w:val="ru-RU"/>
        </w:rPr>
        <w:t>)</w:t>
      </w:r>
      <w:r w:rsidRPr="008173D3">
        <w:rPr>
          <w:lang w:val="ru-RU"/>
        </w:rPr>
        <w:t xml:space="preserve">. </w:t>
      </w:r>
    </w:p>
    <w:p w:rsidR="008B03F4" w:rsidRPr="008173D3" w:rsidRDefault="008B03F4" w:rsidP="008B03F4">
      <w:pPr>
        <w:ind w:firstLine="709"/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ab/>
        <w:t xml:space="preserve">Задается начальное врем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аварии, зависящее от идентификатора процесса.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 xml:space="preserve">Дл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аварии в течени</w:t>
      </w:r>
      <w:r w:rsidR="00D35522" w:rsidRPr="008173D3">
        <w:rPr>
          <w:lang w:val="ru-RU"/>
        </w:rPr>
        <w:t>е</w:t>
      </w:r>
      <w:r w:rsidRPr="008173D3">
        <w:rPr>
          <w:lang w:val="ru-RU"/>
        </w:rPr>
        <w:t xml:space="preserve"> 366 дней с интервалом в 2 часа, запускается цикл по времени.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t>В цикле меняются входные данные</w:t>
      </w:r>
      <w:r w:rsidR="00D35522" w:rsidRPr="008173D3">
        <w:rPr>
          <w:lang w:val="ru-RU"/>
        </w:rPr>
        <w:t xml:space="preserve"> </w:t>
      </w:r>
      <w:r w:rsidRPr="008173D3">
        <w:rPr>
          <w:lang w:val="ru-RU"/>
        </w:rPr>
        <w:t xml:space="preserve">(файл </w:t>
      </w:r>
      <w:r w:rsidRPr="008173D3">
        <w:t>AAK</w:t>
      </w:r>
      <w:r w:rsidRPr="008173D3">
        <w:rPr>
          <w:lang w:val="ru-RU"/>
        </w:rPr>
        <w:t>_</w:t>
      </w:r>
      <w:r w:rsidRPr="008173D3">
        <w:t>VVER</w:t>
      </w:r>
      <w:r w:rsidRPr="008173D3">
        <w:rPr>
          <w:lang w:val="ru-RU"/>
        </w:rPr>
        <w:t>_</w:t>
      </w:r>
      <w:r w:rsidRPr="008173D3">
        <w:t>TOI</w:t>
      </w:r>
      <w:r w:rsidRPr="008173D3">
        <w:rPr>
          <w:lang w:val="ru-RU"/>
        </w:rPr>
        <w:t>_</w:t>
      </w:r>
      <w:r w:rsidRPr="008173D3">
        <w:t>S</w:t>
      </w:r>
      <w:r w:rsidRPr="008173D3">
        <w:rPr>
          <w:lang w:val="ru-RU"/>
        </w:rPr>
        <w:t>3.</w:t>
      </w:r>
      <w:r w:rsidRPr="008173D3">
        <w:t>xml</w:t>
      </w:r>
      <w:r w:rsidRPr="008173D3">
        <w:rPr>
          <w:lang w:val="ru-RU"/>
        </w:rPr>
        <w:t xml:space="preserve">). Изменения происходят по следующей схеме: ко всем фазам выброса источника прибавляется время смещения аварии по времени(далее время смещения), затем для каждой целевой функции ко времени окончания </w:t>
      </w:r>
      <w:r w:rsidR="0011035F" w:rsidRPr="008173D3">
        <w:rPr>
          <w:lang w:val="ru-RU"/>
        </w:rPr>
        <w:t>расчета</w:t>
      </w:r>
      <w:r w:rsidRPr="008173D3">
        <w:rPr>
          <w:lang w:val="ru-RU"/>
        </w:rPr>
        <w:t xml:space="preserve"> прибавляется время смещения и, для того что бы оставаться консервативными, время выброса источника.</w:t>
      </w:r>
    </w:p>
    <w:p w:rsidR="0011035F" w:rsidRPr="008173D3" w:rsidRDefault="00085781" w:rsidP="0011035F">
      <w:pPr>
        <w:rPr>
          <w:lang w:val="ru-RU"/>
        </w:rPr>
      </w:pPr>
      <w:r w:rsidRPr="008173D3">
        <w:rPr>
          <w:lang w:val="ru-RU"/>
        </w:rPr>
        <w:tab/>
        <w:t xml:space="preserve">Произведенные изменения фиксируются в файле </w:t>
      </w:r>
      <w:r w:rsidRPr="008173D3">
        <w:t>in</w:t>
      </w:r>
      <w:r w:rsidRPr="008173D3">
        <w:rPr>
          <w:lang w:val="ru-RU"/>
        </w:rPr>
        <w:t>.</w:t>
      </w:r>
      <w:r w:rsidRPr="008173D3">
        <w:t>xml</w:t>
      </w:r>
      <w:r w:rsidRPr="008173D3">
        <w:rPr>
          <w:lang w:val="ru-RU"/>
        </w:rPr>
        <w:t>.</w:t>
      </w:r>
      <w:r w:rsidR="0011035F" w:rsidRPr="008173D3">
        <w:rPr>
          <w:lang w:val="ru-RU"/>
        </w:rPr>
        <w:t xml:space="preserve"> Затем файл </w:t>
      </w:r>
      <w:r w:rsidR="0011035F" w:rsidRPr="008173D3">
        <w:t>in</w:t>
      </w:r>
      <w:r w:rsidR="0011035F" w:rsidRPr="008173D3">
        <w:rPr>
          <w:lang w:val="ru-RU"/>
        </w:rPr>
        <w:t>.</w:t>
      </w:r>
      <w:r w:rsidR="0011035F" w:rsidRPr="008173D3">
        <w:t>xml</w:t>
      </w:r>
      <w:r w:rsidR="0011035F" w:rsidRPr="008173D3">
        <w:rPr>
          <w:lang w:val="ru-RU"/>
        </w:rPr>
        <w:t xml:space="preserve"> предается на вход программе, которая на его основе проводит моделирование, результаты которого записываются в файл </w:t>
      </w:r>
      <w:r w:rsidR="0011035F" w:rsidRPr="008173D3">
        <w:t>out</w:t>
      </w:r>
      <w:r w:rsidR="0011035F" w:rsidRPr="008173D3">
        <w:rPr>
          <w:lang w:val="ru-RU"/>
        </w:rPr>
        <w:t>.</w:t>
      </w:r>
      <w:r w:rsidR="0011035F" w:rsidRPr="008173D3">
        <w:t>xml</w:t>
      </w:r>
      <w:r w:rsidR="0011035F" w:rsidRPr="008173D3">
        <w:rPr>
          <w:lang w:val="ru-RU"/>
        </w:rPr>
        <w:t>. Полученные результаты помещаются в папку в папку /</w:t>
      </w:r>
      <w:r w:rsidR="0011035F" w:rsidRPr="008173D3">
        <w:t>results</w:t>
      </w:r>
      <w:r w:rsidR="0011035F" w:rsidRPr="008173D3">
        <w:rPr>
          <w:lang w:val="ru-RU"/>
        </w:rPr>
        <w:t>/</w:t>
      </w:r>
      <w:r w:rsidR="0011035F" w:rsidRPr="008173D3">
        <w:t>time</w:t>
      </w:r>
      <w:r w:rsidR="0011035F" w:rsidRPr="008173D3">
        <w:rPr>
          <w:lang w:val="ru-RU"/>
        </w:rPr>
        <w:t xml:space="preserve"> </w:t>
      </w:r>
      <w:r w:rsidR="0011035F" w:rsidRPr="008173D3">
        <w:t>s</w:t>
      </w:r>
      <w:r w:rsidR="0011035F" w:rsidRPr="008173D3">
        <w:rPr>
          <w:lang w:val="ru-RU"/>
        </w:rPr>
        <w:t xml:space="preserve">/, где </w:t>
      </w:r>
      <w:r w:rsidR="0011035F" w:rsidRPr="008173D3">
        <w:t>time</w:t>
      </w:r>
      <w:r w:rsidR="0011035F" w:rsidRPr="008173D3">
        <w:rPr>
          <w:lang w:val="ru-RU"/>
        </w:rPr>
        <w:t>-текущее время расчёта.</w:t>
      </w:r>
    </w:p>
    <w:p w:rsidR="0011035F" w:rsidRPr="008173D3" w:rsidRDefault="0011035F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656F21" w:rsidRPr="008173D3" w:rsidRDefault="00085781" w:rsidP="005E14D0">
      <w:pPr>
        <w:pStyle w:val="2"/>
        <w:rPr>
          <w:lang w:val="ru-RU"/>
        </w:rPr>
      </w:pPr>
      <w:bookmarkStart w:id="6" w:name="_Toc497137509"/>
      <w:bookmarkStart w:id="7" w:name="_Toc497289040"/>
      <w:r w:rsidRPr="008173D3">
        <w:rPr>
          <w:lang w:val="ru-RU"/>
        </w:rPr>
        <w:lastRenderedPageBreak/>
        <w:t>Технические подробности</w:t>
      </w:r>
      <w:r w:rsidR="004573F0" w:rsidRPr="008173D3">
        <w:rPr>
          <w:lang w:val="ru-RU"/>
        </w:rPr>
        <w:t xml:space="preserve">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run</w:t>
      </w:r>
      <w:r w:rsidR="00C768FE" w:rsidRPr="008173D3">
        <w:rPr>
          <w:lang w:val="ru-RU"/>
        </w:rPr>
        <w:t>_</w:t>
      </w:r>
      <w:r w:rsidR="00C768FE" w:rsidRPr="008173D3">
        <w:t>scenario</w:t>
      </w:r>
      <w:r w:rsidR="00C768FE" w:rsidRPr="008173D3">
        <w:rPr>
          <w:lang w:val="ru-RU"/>
        </w:rPr>
        <w:t>_</w:t>
      </w:r>
      <w:r w:rsidR="00C768FE" w:rsidRPr="008173D3">
        <w:t>array</w:t>
      </w:r>
      <w:r w:rsidR="00C768FE" w:rsidRPr="008173D3">
        <w:rPr>
          <w:lang w:val="ru-RU"/>
        </w:rPr>
        <w:t>_</w:t>
      </w:r>
      <w:r w:rsidR="00C768FE" w:rsidRPr="008173D3">
        <w:t>gmp</w:t>
      </w:r>
      <w:r w:rsidR="00C768FE" w:rsidRPr="008173D3">
        <w:rPr>
          <w:lang w:val="ru-RU"/>
        </w:rPr>
        <w:t>)</w:t>
      </w:r>
      <w:bookmarkEnd w:id="6"/>
      <w:bookmarkEnd w:id="7"/>
    </w:p>
    <w:p w:rsidR="00656F21" w:rsidRPr="008173D3" w:rsidRDefault="00D15486">
      <w:pPr>
        <w:rPr>
          <w:lang w:val="ru-RU"/>
        </w:rPr>
      </w:pPr>
      <w:r w:rsidRPr="008173D3">
        <w:rPr>
          <w:lang w:val="ru-RU"/>
        </w:rPr>
        <w:t xml:space="preserve">Запуск модуля происходит в скрипте </w:t>
      </w:r>
      <w:r w:rsidRPr="008173D3">
        <w:t>run</w:t>
      </w:r>
      <w:r w:rsidRPr="008173D3">
        <w:rPr>
          <w:lang w:val="ru-RU"/>
        </w:rPr>
        <w:t>_</w:t>
      </w:r>
      <w:r w:rsidRPr="008173D3">
        <w:t>py</w:t>
      </w:r>
      <w:r w:rsidRPr="008173D3">
        <w:rPr>
          <w:lang w:val="ru-RU"/>
        </w:rPr>
        <w:t>_</w:t>
      </w:r>
      <w:r w:rsidRPr="008173D3">
        <w:t>gmp</w:t>
      </w:r>
    </w:p>
    <w:p w:rsidR="00656F21" w:rsidRPr="008173D3" w:rsidRDefault="00306123">
      <w:pPr>
        <w:rPr>
          <w:lang w:val="ru-RU"/>
        </w:rPr>
      </w:pPr>
      <w:r w:rsidRPr="008173D3">
        <w:rPr>
          <w:lang w:val="ru-RU"/>
        </w:rPr>
        <w:t xml:space="preserve">Передача </w:t>
      </w:r>
      <w:r w:rsidR="0021780F" w:rsidRPr="008173D3">
        <w:rPr>
          <w:lang w:val="ru-RU"/>
        </w:rPr>
        <w:t>идентификатора</w:t>
      </w:r>
      <w:r w:rsidR="00E85E77" w:rsidRPr="008173D3">
        <w:rPr>
          <w:lang w:val="ru-RU"/>
        </w:rPr>
        <w:t xml:space="preserve"> (</w:t>
      </w:r>
      <w:r w:rsidR="00E85E77" w:rsidRPr="008173D3">
        <w:t>id</w:t>
      </w:r>
      <w:r w:rsidR="000A7C29" w:rsidRPr="008173D3">
        <w:t>t</w:t>
      </w:r>
      <w:r w:rsidR="00E85E77" w:rsidRPr="008173D3">
        <w:rPr>
          <w:lang w:val="ru-RU"/>
        </w:rPr>
        <w:t>)</w:t>
      </w:r>
      <w:r w:rsidR="0021780F" w:rsidRPr="008173D3">
        <w:rPr>
          <w:lang w:val="ru-RU"/>
        </w:rPr>
        <w:t xml:space="preserve"> в параметрах командной строки </w:t>
      </w:r>
      <w:r w:rsidR="00E85E77" w:rsidRPr="008173D3">
        <w:rPr>
          <w:lang w:val="ru-RU"/>
        </w:rPr>
        <w:t>при вызове модуля на исполнение.</w:t>
      </w:r>
    </w:p>
    <w:p w:rsidR="00306123" w:rsidRPr="008173D3" w:rsidRDefault="00A54D18"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306123" w:rsidRPr="008173D3" w:rsidRDefault="00085781" w:rsidP="00A54D18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Задается начальное время</w:t>
      </w:r>
      <w:r w:rsidR="00306123" w:rsidRPr="008173D3">
        <w:rPr>
          <w:lang w:val="ru-RU"/>
        </w:rPr>
        <w:t xml:space="preserve"> смещения</w:t>
      </w:r>
      <w:r w:rsidRPr="008173D3">
        <w:rPr>
          <w:lang w:val="ru-RU"/>
        </w:rPr>
        <w:t xml:space="preserve"> </w:t>
      </w:r>
      <w:r w:rsidR="0011035F" w:rsidRPr="008173D3">
        <w:rPr>
          <w:lang w:val="ru-RU"/>
        </w:rPr>
        <w:t>расчета</w:t>
      </w:r>
      <w:r w:rsidR="00306123" w:rsidRPr="008173D3">
        <w:rPr>
          <w:lang w:val="ru-RU"/>
        </w:rPr>
        <w:t xml:space="preserve"> (</w:t>
      </w:r>
      <w:r w:rsidR="00306123" w:rsidRPr="008173D3">
        <w:t>time</w:t>
      </w:r>
      <w:r w:rsidR="00306123" w:rsidRPr="008173D3">
        <w:rPr>
          <w:lang w:val="ru-RU"/>
        </w:rPr>
        <w:t>):</w:t>
      </w:r>
    </w:p>
    <w:p w:rsidR="0021780F" w:rsidRPr="008173D3" w:rsidRDefault="00A54D18" w:rsidP="000A7C29">
      <w:pPr>
        <w:tabs>
          <w:tab w:val="center" w:pos="4536"/>
          <w:tab w:val="right" w:pos="9072"/>
        </w:tabs>
        <w:rPr>
          <w:lang w:val="ru-RU"/>
        </w:rPr>
      </w:pPr>
      <w:r w:rsidRPr="008173D3">
        <w:rPr>
          <w:lang w:val="ru-RU"/>
        </w:rPr>
        <w:tab/>
      </w:r>
      <w:r w:rsidR="0021780F" w:rsidRPr="008173D3">
        <w:rPr>
          <w:position w:val="-10"/>
          <w:lang w:val="ru-RU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14.95pt" o:ole="">
            <v:imagedata r:id="rId9" o:title=""/>
          </v:shape>
          <o:OLEObject Type="Embed" ProgID="Equation.DSMT4" ShapeID="_x0000_i1025" DrawAspect="Content" ObjectID="_1571045500" r:id="rId10"/>
        </w:object>
      </w:r>
      <w:r w:rsidR="0021780F" w:rsidRPr="008173D3">
        <w:rPr>
          <w:lang w:val="ru-RU"/>
        </w:rPr>
        <w:tab/>
        <w:t>(1)</w:t>
      </w:r>
    </w:p>
    <w:p w:rsidR="00E85E77" w:rsidRPr="008173D3" w:rsidRDefault="0021780F" w:rsidP="000A7C29">
      <w:pPr>
        <w:ind w:left="709"/>
        <w:rPr>
          <w:lang w:val="ru-RU"/>
        </w:rPr>
      </w:pPr>
      <w:r w:rsidRPr="008173D3">
        <w:rPr>
          <w:lang w:val="ru-RU"/>
        </w:rPr>
        <w:t xml:space="preserve">где t – время начала аварии (первой фазы выброса), </w:t>
      </w:r>
      <w:r w:rsidRPr="008173D3">
        <w:t>idt</w:t>
      </w:r>
      <w:r w:rsidRPr="008173D3">
        <w:rPr>
          <w:lang w:val="ru-RU"/>
        </w:rPr>
        <w:t xml:space="preserve"> – идентификатор процесса в случае использования модуля на кластерной вычислительной установке. </w:t>
      </w:r>
    </w:p>
    <w:p w:rsidR="00656F21" w:rsidRPr="008173D3" w:rsidRDefault="00085781" w:rsidP="000A7C29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 xml:space="preserve">Запускается цикл </w:t>
      </w:r>
      <w:r w:rsidR="00AB0AB3" w:rsidRPr="008173D3">
        <w:rPr>
          <w:lang w:val="ru-RU"/>
        </w:rPr>
        <w:t>расчёта</w:t>
      </w:r>
      <w:r w:rsidRPr="008173D3">
        <w:rPr>
          <w:lang w:val="ru-RU"/>
        </w:rPr>
        <w:t xml:space="preserve"> по времени, время изменяется от</w:t>
      </w:r>
      <w:r w:rsidR="00D15486" w:rsidRPr="008173D3">
        <w:rPr>
          <w:lang w:val="ru-RU"/>
        </w:rPr>
        <w:t xml:space="preserve"> начального времени до 366 дней</w:t>
      </w:r>
      <w:r w:rsidR="00953043" w:rsidRPr="008173D3">
        <w:rPr>
          <w:b/>
          <w:lang w:val="ru-RU"/>
        </w:rPr>
        <w:t>(</w:t>
      </w:r>
      <w:r w:rsidR="00953043" w:rsidRPr="008173D3">
        <w:rPr>
          <w:lang w:val="ru-RU"/>
        </w:rPr>
        <w:t>при необходимости возможно изменить время окончания цикла по времени, например, если доступны метеорологические данные</w:t>
      </w:r>
      <w:r w:rsidR="0011035F" w:rsidRPr="008173D3">
        <w:rPr>
          <w:lang w:val="ru-RU"/>
        </w:rPr>
        <w:t xml:space="preserve"> за другой промежуток времени</w:t>
      </w:r>
      <w:r w:rsidR="000A7C29" w:rsidRPr="008173D3">
        <w:rPr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val="ru-RU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>while</m:t>
        </m:r>
        <m:r>
          <m:rPr>
            <m:sty m:val="bi"/>
          </m:rPr>
          <w:rPr>
            <w:rFonts w:ascii="Cambria Math" w:hAnsi="Cambria Math"/>
            <w:lang w:val="ru-RU"/>
          </w:rPr>
          <m:t xml:space="preserve"> </m:t>
        </m:r>
        <m:r>
          <w:rPr>
            <w:rFonts w:ascii="Cambria Math" w:hAnsi="Cambria Math"/>
          </w:rPr>
          <m:t>time</m:t>
        </m:r>
        <m:r>
          <w:rPr>
            <w:rFonts w:ascii="Cambria Math" w:hAnsi="Cambria Math"/>
            <w:lang w:val="ru-RU"/>
          </w:rPr>
          <m:t>&lt;=31622400</m:t>
        </m:r>
      </m:oMath>
      <w:r w:rsidR="00953043" w:rsidRPr="008173D3">
        <w:rPr>
          <w:lang w:val="ru-RU"/>
        </w:rPr>
        <w:t>) )</w:t>
      </w:r>
    </w:p>
    <w:p w:rsidR="00656F21" w:rsidRPr="008173D3" w:rsidRDefault="00306123" w:rsidP="000A7C29">
      <w:pPr>
        <w:pStyle w:val="a9"/>
        <w:numPr>
          <w:ilvl w:val="0"/>
          <w:numId w:val="2"/>
        </w:numPr>
        <w:jc w:val="both"/>
        <w:rPr>
          <w:i/>
          <w:lang w:val="ru-RU"/>
        </w:rPr>
      </w:pPr>
      <w:r w:rsidRPr="008173D3">
        <w:rPr>
          <w:lang w:val="ru-RU"/>
        </w:rPr>
        <w:t>Открытие</w:t>
      </w:r>
      <w:r w:rsidR="000A7C29" w:rsidRPr="008173D3">
        <w:rPr>
          <w:lang w:val="ru-RU"/>
        </w:rPr>
        <w:t xml:space="preserve"> </w:t>
      </w:r>
      <w:r w:rsidR="00085781" w:rsidRPr="008173D3">
        <w:rPr>
          <w:lang w:val="ru-RU"/>
        </w:rPr>
        <w:t>файл</w:t>
      </w:r>
      <w:r w:rsidRPr="008173D3">
        <w:rPr>
          <w:lang w:val="ru-RU"/>
        </w:rPr>
        <w:t>а исходных данных</w:t>
      </w:r>
      <w:r w:rsidR="00085781" w:rsidRPr="008173D3">
        <w:rPr>
          <w:lang w:val="ru-RU"/>
        </w:rPr>
        <w:t xml:space="preserve"> </w:t>
      </w:r>
      <w:r w:rsidR="00904278" w:rsidRPr="008173D3">
        <w:rPr>
          <w:lang w:val="ru-RU"/>
        </w:rPr>
        <w:t>*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 </w:t>
      </w:r>
      <w:r w:rsidR="00904278" w:rsidRPr="008173D3">
        <w:rPr>
          <w:lang w:val="ru-RU"/>
        </w:rPr>
        <w:t xml:space="preserve"> (в строке </w:t>
      </w:r>
      <m:oMath>
        <m:r>
          <m:rPr>
            <m:sty m:val="p"/>
          </m:rPr>
          <w:rPr>
            <w:rFonts w:ascii="Cambria Math" w:hAnsi="Cambria Math"/>
            <w:lang w:val="ru-RU"/>
          </w:rPr>
          <w:br/>
        </m:r>
        <m:r>
          <w:rPr>
            <w:rFonts w:ascii="Cambria Math" w:hAnsi="Cambria Math"/>
            <w:lang w:val="ru-RU"/>
          </w:rPr>
          <m:t>et=xml.etree.ElementTree.parse</m:t>
        </m:r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basePath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 xml:space="preserve">+ </m:t>
                </m:r>
                <m:ctrlPr>
                  <w:rPr>
                    <w:rFonts w:ascii="Cambria Math" w:hAnsi="Cambria Math" w:cs="Cambria Math"/>
                    <w:i/>
                    <w:lang w:val="ru-RU"/>
                  </w:rPr>
                </m:ctrlPr>
              </m:e>
              <m:sup>
                <m:r>
                  <w:rPr>
                    <w:rFonts w:ascii="Cambria Math" w:hAnsi="Cambria Math"/>
                    <w:lang w:val="ru-RU"/>
                  </w:rPr>
                  <m:t>'</m:t>
                </m:r>
              </m:sup>
            </m:sSup>
            <m:r>
              <w:rPr>
                <w:rFonts w:ascii="Cambria Math" w:hAnsi="Cambria Math"/>
                <w:lang w:val="ru-RU"/>
              </w:rPr>
              <m:t>*.xm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l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'</m:t>
                </m:r>
              </m:sup>
            </m:sSup>
          </m:e>
        </m:d>
      </m:oMath>
      <w:r w:rsidR="00904278" w:rsidRPr="008173D3">
        <w:rPr>
          <w:i/>
          <w:lang w:val="ru-RU"/>
        </w:rPr>
        <w:t xml:space="preserve"> </w:t>
      </w:r>
      <w:r w:rsidR="00904278" w:rsidRPr="008173D3">
        <w:rPr>
          <w:lang w:val="ru-RU"/>
        </w:rPr>
        <w:t>требуется указать корректное название и путь к файлу со сценарием аварии</w:t>
      </w:r>
      <w:r w:rsidR="0011035F" w:rsidRPr="008173D3">
        <w:rPr>
          <w:lang w:val="ru-RU"/>
        </w:rPr>
        <w:t>)</w:t>
      </w:r>
    </w:p>
    <w:p w:rsidR="00306123" w:rsidRPr="008173D3" w:rsidRDefault="00306123" w:rsidP="00306123">
      <w:pPr>
        <w:jc w:val="both"/>
        <w:rPr>
          <w:lang w:val="ru-RU"/>
        </w:rPr>
      </w:pPr>
    </w:p>
    <w:p w:rsidR="000A7C29" w:rsidRPr="008173D3" w:rsidRDefault="00D15486" w:rsidP="000A7C29">
      <w:pPr>
        <w:pStyle w:val="a9"/>
        <w:numPr>
          <w:ilvl w:val="0"/>
          <w:numId w:val="2"/>
        </w:numPr>
        <w:jc w:val="both"/>
        <w:rPr>
          <w:lang w:val="ru-RU"/>
        </w:rPr>
      </w:pPr>
      <w:r w:rsidRPr="008173D3">
        <w:rPr>
          <w:lang w:val="ru-RU"/>
        </w:rPr>
        <w:t>Из него формируется</w:t>
      </w:r>
      <w:r w:rsidR="00306123" w:rsidRPr="008173D3">
        <w:rPr>
          <w:lang w:val="ru-RU"/>
        </w:rPr>
        <w:t xml:space="preserve"> выходной файл </w:t>
      </w:r>
      <w:r w:rsidR="00306123" w:rsidRPr="008173D3">
        <w:t>in</w:t>
      </w:r>
      <w:r w:rsidR="00306123" w:rsidRPr="008173D3">
        <w:rPr>
          <w:lang w:val="ru-RU"/>
        </w:rPr>
        <w:t>.</w:t>
      </w:r>
      <w:r w:rsidR="00306123" w:rsidRPr="008173D3">
        <w:t>xml</w:t>
      </w:r>
      <w:r w:rsidR="00E85E77" w:rsidRPr="008173D3">
        <w:rPr>
          <w:lang w:val="ru-RU"/>
        </w:rPr>
        <w:t>. Для этого к</w:t>
      </w:r>
      <w:r w:rsidR="00085781" w:rsidRPr="008173D3">
        <w:rPr>
          <w:lang w:val="ru-RU"/>
        </w:rPr>
        <w:t xml:space="preserve"> относительному времени начала </w:t>
      </w:r>
      <w:r w:rsidR="00EE6A71" w:rsidRPr="008173D3">
        <w:rPr>
          <w:lang w:val="ru-RU"/>
        </w:rPr>
        <w:t>всех источников и всех фаз источника прибавляется</w:t>
      </w:r>
      <w:r w:rsidR="00085781" w:rsidRPr="008173D3">
        <w:rPr>
          <w:lang w:val="ru-RU"/>
        </w:rPr>
        <w:t xml:space="preserve"> время смещения</w:t>
      </w:r>
      <w:r w:rsidR="00E85E77" w:rsidRPr="008173D3">
        <w:rPr>
          <w:lang w:val="ru-RU"/>
        </w:rPr>
        <w:t xml:space="preserve"> аварии по временной шкале</w:t>
      </w:r>
      <w:r w:rsidR="000A7C29" w:rsidRPr="008173D3">
        <w:rPr>
          <w:lang w:val="ru-RU"/>
        </w:rPr>
        <w:t xml:space="preserve"> </w:t>
      </w:r>
    </w:p>
    <w:p w:rsidR="000A7C29" w:rsidRPr="00A96FCA" w:rsidRDefault="00AE69D5" w:rsidP="00A96FCA">
      <w:pPr>
        <w:tabs>
          <w:tab w:val="right" w:pos="9072"/>
        </w:tabs>
        <w:jc w:val="both"/>
        <w:rPr>
          <w:lang w:val="ru-RU"/>
        </w:rPr>
      </w:pPr>
      <m:oMathPara>
        <m:oMath>
          <m:r>
            <w:rPr>
              <w:rFonts w:ascii="Cambria Math" w:hAnsi="Cambria Math"/>
            </w:rPr>
            <m:t>sourceP</m:t>
          </m:r>
          <m:r>
            <w:rPr>
              <w:rFonts w:ascii="Cambria Math" w:hAnsi="Cambria Math"/>
              <w:lang w:val="ru-RU"/>
            </w:rPr>
            <m:t>h</m:t>
          </m:r>
          <m:r>
            <w:rPr>
              <w:rFonts w:ascii="Cambria Math" w:hAnsi="Cambria Math"/>
            </w:rPr>
            <m:t>aseStart</m:t>
          </m:r>
          <m: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text</m:t>
          </m:r>
          <m: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str</m:t>
          </m:r>
          <m: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val</m:t>
          </m:r>
          <m:r>
            <w:rPr>
              <w:rFonts w:ascii="Cambria Math" w:hAnsi="Cambria Math"/>
              <w:lang w:val="ru-RU"/>
            </w:rPr>
            <m:t>+</m:t>
          </m:r>
          <m:r>
            <w:rPr>
              <w:rFonts w:ascii="Cambria Math" w:hAnsi="Cambria Math"/>
            </w:rPr>
            <m:t>time</m:t>
          </m:r>
          <m:r>
            <w:rPr>
              <w:rFonts w:ascii="Cambria Math" w:hAnsi="Cambria Math"/>
              <w:lang w:val="ru-RU"/>
            </w:rPr>
            <m:t>)</m:t>
          </m:r>
        </m:oMath>
      </m:oMathPara>
    </w:p>
    <w:p w:rsidR="00656F21" w:rsidRPr="008173D3" w:rsidRDefault="000A7C29" w:rsidP="00BF55A5">
      <w:pPr>
        <w:ind w:left="705"/>
        <w:rPr>
          <w:lang w:val="ru-RU"/>
        </w:rPr>
      </w:pPr>
      <w:r w:rsidRPr="008173D3">
        <w:rPr>
          <w:lang w:val="ru-RU"/>
        </w:rPr>
        <w:t xml:space="preserve">где </w:t>
      </w:r>
      <w:r w:rsidRPr="008173D3">
        <w:t>val</w:t>
      </w:r>
      <w:r w:rsidRPr="008173D3">
        <w:rPr>
          <w:lang w:val="ru-RU"/>
        </w:rPr>
        <w:t xml:space="preserve"> – текущее время начала фаз источника</w:t>
      </w:r>
      <w:r w:rsidR="008173D3" w:rsidRPr="008173D3">
        <w:rPr>
          <w:lang w:val="ru-RU"/>
        </w:rPr>
        <w:t xml:space="preserve"> </w:t>
      </w:r>
      <w:r w:rsidR="00BF55A5" w:rsidRPr="008173D3">
        <w:rPr>
          <w:lang w:val="ru-RU"/>
        </w:rPr>
        <w:t>(берется из файла исходных данных)</w:t>
      </w:r>
      <w:r w:rsidRPr="008173D3">
        <w:rPr>
          <w:lang w:val="ru-RU"/>
        </w:rPr>
        <w:t xml:space="preserve">, </w:t>
      </w:r>
      <w:r w:rsidRPr="008173D3">
        <w:t>time</w:t>
      </w:r>
      <w:r w:rsidRPr="008173D3">
        <w:rPr>
          <w:lang w:val="ru-RU"/>
        </w:rPr>
        <w:t xml:space="preserve"> – </w:t>
      </w:r>
      <w:r w:rsidR="00BF55A5" w:rsidRPr="008173D3">
        <w:rPr>
          <w:lang w:val="ru-RU"/>
        </w:rPr>
        <w:t>текущее время начала аварии</w:t>
      </w:r>
    </w:p>
    <w:p w:rsidR="00656F21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К</w:t>
      </w:r>
      <w:r w:rsidR="00410A2B" w:rsidRPr="008173D3">
        <w:rPr>
          <w:lang w:val="ru-RU"/>
        </w:rPr>
        <w:t xml:space="preserve"> заданным в файле со сценарием временам окончания рас</w:t>
      </w:r>
      <w:r w:rsidR="00085781" w:rsidRPr="008173D3">
        <w:rPr>
          <w:lang w:val="ru-RU"/>
        </w:rPr>
        <w:t xml:space="preserve">четов для всех </w:t>
      </w:r>
      <w:r w:rsidR="00AE69D5" w:rsidRPr="008173D3">
        <w:rPr>
          <w:lang w:val="ru-RU"/>
        </w:rPr>
        <w:t xml:space="preserve">целевых </w:t>
      </w:r>
      <w:r w:rsidR="00085781" w:rsidRPr="008173D3">
        <w:rPr>
          <w:lang w:val="ru-RU"/>
        </w:rPr>
        <w:t>функционалов (</w:t>
      </w:r>
      <w:r w:rsidR="00085781" w:rsidRPr="008173D3">
        <w:t>timeEnd</w:t>
      </w:r>
      <w:r w:rsidR="00085781" w:rsidRPr="008173D3">
        <w:rPr>
          <w:lang w:val="ru-RU"/>
        </w:rPr>
        <w:t>)</w:t>
      </w:r>
      <w:r w:rsidR="00410A2B" w:rsidRPr="008173D3">
        <w:rPr>
          <w:lang w:val="ru-RU"/>
        </w:rPr>
        <w:t xml:space="preserve"> </w:t>
      </w:r>
      <w:r w:rsidR="00085781" w:rsidRPr="008173D3">
        <w:rPr>
          <w:lang w:val="ru-RU"/>
        </w:rPr>
        <w:t xml:space="preserve">прибавляется время смещения и </w:t>
      </w:r>
      <w:r w:rsidR="00410A2B" w:rsidRPr="008173D3">
        <w:rPr>
          <w:lang w:val="ru-RU"/>
        </w:rPr>
        <w:t xml:space="preserve">суммарное </w:t>
      </w:r>
      <w:r w:rsidR="00085781" w:rsidRPr="008173D3">
        <w:rPr>
          <w:lang w:val="ru-RU"/>
        </w:rPr>
        <w:t xml:space="preserve">время </w:t>
      </w:r>
      <w:r w:rsidR="00410A2B" w:rsidRPr="008173D3">
        <w:rPr>
          <w:lang w:val="ru-RU"/>
        </w:rPr>
        <w:t>действия</w:t>
      </w:r>
      <w:r w:rsidR="00085781" w:rsidRPr="008173D3">
        <w:rPr>
          <w:lang w:val="ru-RU"/>
        </w:rPr>
        <w:t xml:space="preserve"> источника</w:t>
      </w:r>
      <w:r w:rsidR="00410A2B" w:rsidRPr="008173D3">
        <w:rPr>
          <w:lang w:val="ru-RU"/>
        </w:rPr>
        <w:t xml:space="preserve"> выброса. </w:t>
      </w:r>
      <w:r w:rsidR="00410A2B" w:rsidRPr="008173D3">
        <w:rPr>
          <w:b/>
          <w:lang w:val="ru-RU"/>
        </w:rPr>
        <w:t>При установке сценария необходимо установить корректные времена в блоке</w:t>
      </w:r>
      <w:r w:rsidR="00410A2B" w:rsidRPr="008173D3">
        <w:rPr>
          <w:lang w:val="ru-RU"/>
        </w:rPr>
        <w:t>:</w:t>
      </w:r>
    </w:p>
    <w:p w:rsidR="00AE69D5" w:rsidRPr="008173D3" w:rsidRDefault="00AE69D5" w:rsidP="00BF55A5">
      <w:pPr>
        <w:jc w:val="center"/>
      </w:pPr>
      <m:oMathPara>
        <m:oMath>
          <m:r>
            <w:rPr>
              <w:rFonts w:ascii="Cambria Math" w:hAnsi="Cambria Math"/>
              <w:lang w:val="ru-RU"/>
            </w:rPr>
            <m:t>timeEnd.text = str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val+time+3600.0*</m:t>
              </m:r>
              <m:r>
                <w:rPr>
                  <w:rFonts w:ascii="Cambria Math" w:hAnsi="Cambria Math"/>
                </w:rPr>
                <m:t>time_src</m:t>
              </m:r>
            </m:e>
          </m:d>
        </m:oMath>
      </m:oMathPara>
    </w:p>
    <w:p w:rsidR="00AE69D5" w:rsidRPr="008173D3" w:rsidRDefault="00BF55A5" w:rsidP="00BF55A5">
      <w:pPr>
        <w:ind w:left="705"/>
        <w:rPr>
          <w:lang w:val="ru-RU"/>
        </w:rPr>
      </w:pPr>
      <w:r w:rsidRPr="008173D3">
        <w:rPr>
          <w:lang w:val="ru-RU"/>
        </w:rPr>
        <w:t xml:space="preserve">где </w:t>
      </w:r>
      <w:r w:rsidRPr="008173D3">
        <w:t>val</w:t>
      </w:r>
      <w:r w:rsidRPr="008173D3">
        <w:rPr>
          <w:lang w:val="ru-RU"/>
        </w:rPr>
        <w:t xml:space="preserve"> – текущее значение времени окончания расчета функционала, </w:t>
      </w:r>
      <w:r w:rsidRPr="008173D3">
        <w:t>time</w:t>
      </w:r>
      <w:r w:rsidRPr="008173D3">
        <w:rPr>
          <w:lang w:val="ru-RU"/>
        </w:rPr>
        <w:t xml:space="preserve"> – текущее время начала аварии, </w:t>
      </w:r>
      <w:r w:rsidRPr="008173D3">
        <w:t>time</w:t>
      </w:r>
      <w:r w:rsidRPr="008173D3">
        <w:rPr>
          <w:lang w:val="ru-RU"/>
        </w:rPr>
        <w:t>_</w:t>
      </w:r>
      <w:r w:rsidRPr="008173D3">
        <w:t>src</w:t>
      </w:r>
      <w:r w:rsidRPr="008173D3">
        <w:rPr>
          <w:lang w:val="ru-RU"/>
        </w:rPr>
        <w:t xml:space="preserve"> – суммарное время действия источника выброса.</w:t>
      </w:r>
    </w:p>
    <w:p w:rsidR="00656F21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О</w:t>
      </w:r>
      <w:r w:rsidR="00085781" w:rsidRPr="008173D3">
        <w:rPr>
          <w:lang w:val="ru-RU"/>
        </w:rPr>
        <w:t xml:space="preserve">тформатированный файл, записывается в </w:t>
      </w:r>
      <w:r w:rsidR="00085781" w:rsidRPr="008173D3">
        <w:t>in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 в папку </w:t>
      </w:r>
      <w:r w:rsidR="00085781" w:rsidRPr="008173D3">
        <w:t>calculation</w:t>
      </w:r>
      <w:r w:rsidR="00085781" w:rsidRPr="008173D3">
        <w:rPr>
          <w:lang w:val="ru-RU"/>
        </w:rPr>
        <w:t>_</w:t>
      </w:r>
      <w:r w:rsidR="00085781" w:rsidRPr="008173D3">
        <w:t>x</w:t>
      </w:r>
      <w:r w:rsidR="00085781" w:rsidRPr="008173D3">
        <w:rPr>
          <w:lang w:val="ru-RU"/>
        </w:rPr>
        <w:t xml:space="preserve">, где </w:t>
      </w:r>
      <w:r w:rsidR="00085781" w:rsidRPr="008173D3">
        <w:t>x</w:t>
      </w:r>
      <w:r w:rsidR="00085781" w:rsidRPr="008173D3">
        <w:rPr>
          <w:lang w:val="ru-RU"/>
        </w:rPr>
        <w:t>-</w:t>
      </w:r>
      <w:r w:rsidR="00085781" w:rsidRPr="008173D3">
        <w:t>id</w:t>
      </w:r>
      <w:r w:rsidR="00085781" w:rsidRPr="008173D3">
        <w:rPr>
          <w:lang w:val="ru-RU"/>
        </w:rPr>
        <w:t xml:space="preserve"> процесса</w:t>
      </w:r>
      <w:r w:rsidR="00E1645F" w:rsidRPr="008173D3">
        <w:rPr>
          <w:lang w:val="ru-RU"/>
        </w:rPr>
        <w:t xml:space="preserve"> (при отсутствии создается, при наличии затирается старый)</w:t>
      </w:r>
      <w:r w:rsidR="00085781" w:rsidRPr="008173D3">
        <w:rPr>
          <w:lang w:val="ru-RU"/>
        </w:rPr>
        <w:t>.</w:t>
      </w:r>
    </w:p>
    <w:p w:rsidR="008173D3" w:rsidRPr="008173D3" w:rsidRDefault="00D15486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Ф</w:t>
      </w:r>
      <w:r w:rsidR="00085781" w:rsidRPr="008173D3">
        <w:rPr>
          <w:lang w:val="ru-RU"/>
        </w:rPr>
        <w:t xml:space="preserve">айл </w:t>
      </w:r>
      <w:r w:rsidR="00085781" w:rsidRPr="008173D3">
        <w:t>in</w:t>
      </w:r>
      <w:r w:rsidR="00085781" w:rsidRPr="008173D3">
        <w:rPr>
          <w:lang w:val="ru-RU"/>
        </w:rPr>
        <w:t>.</w:t>
      </w:r>
      <w:r w:rsidR="00AE69D5" w:rsidRPr="008173D3">
        <w:t>xml</w:t>
      </w:r>
      <w:r w:rsidR="00085781" w:rsidRPr="008173D3">
        <w:rPr>
          <w:lang w:val="ru-RU"/>
        </w:rPr>
        <w:t xml:space="preserve"> предается на вход программе, которая </w:t>
      </w:r>
      <w:r w:rsidR="00E1645F" w:rsidRPr="008173D3">
        <w:rPr>
          <w:lang w:val="ru-RU"/>
        </w:rPr>
        <w:t>на его основе проводит моделирование, результаты которого записываются в</w:t>
      </w:r>
      <w:r w:rsidR="00085781" w:rsidRPr="008173D3">
        <w:rPr>
          <w:lang w:val="ru-RU"/>
        </w:rPr>
        <w:t xml:space="preserve"> файл </w:t>
      </w:r>
      <w:r w:rsidR="00085781" w:rsidRPr="008173D3">
        <w:t>out</w:t>
      </w:r>
      <w:r w:rsidR="00085781" w:rsidRPr="008173D3">
        <w:rPr>
          <w:lang w:val="ru-RU"/>
        </w:rPr>
        <w:t>.</w:t>
      </w:r>
      <w:r w:rsidR="00085781" w:rsidRPr="008173D3">
        <w:t>xml</w:t>
      </w:r>
      <w:r w:rsidR="00085781" w:rsidRPr="008173D3">
        <w:rPr>
          <w:lang w:val="ru-RU"/>
        </w:rPr>
        <w:t xml:space="preserve">. </w:t>
      </w:r>
    </w:p>
    <w:p w:rsidR="00AE69D5" w:rsidRPr="008173D3" w:rsidRDefault="00AE7D09" w:rsidP="008173D3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 xml:space="preserve">Полученные результаты помещаются в папку </w:t>
      </w:r>
      <w:r w:rsidR="00085781" w:rsidRPr="008173D3">
        <w:rPr>
          <w:lang w:val="ru-RU"/>
        </w:rPr>
        <w:t>в папку /</w:t>
      </w:r>
      <w:r w:rsidR="00085781" w:rsidRPr="008173D3">
        <w:t>results</w:t>
      </w:r>
      <w:r w:rsidR="00085781" w:rsidRPr="008173D3">
        <w:rPr>
          <w:lang w:val="ru-RU"/>
        </w:rPr>
        <w:t>/</w:t>
      </w:r>
      <w:r w:rsidR="00085781" w:rsidRPr="008173D3">
        <w:t>time</w:t>
      </w:r>
      <w:r w:rsidR="00085781" w:rsidRPr="008173D3">
        <w:rPr>
          <w:lang w:val="ru-RU"/>
        </w:rPr>
        <w:t xml:space="preserve"> </w:t>
      </w:r>
      <w:r w:rsidR="00085781" w:rsidRPr="008173D3">
        <w:t>s</w:t>
      </w:r>
      <w:r w:rsidR="00085781" w:rsidRPr="008173D3">
        <w:rPr>
          <w:lang w:val="ru-RU"/>
        </w:rPr>
        <w:t xml:space="preserve">/, где </w:t>
      </w:r>
      <w:r w:rsidR="00085781" w:rsidRPr="008173D3">
        <w:t>time</w:t>
      </w:r>
      <w:r w:rsidR="00085781" w:rsidRPr="008173D3">
        <w:rPr>
          <w:lang w:val="ru-RU"/>
        </w:rPr>
        <w:t xml:space="preserve">-текущее время </w:t>
      </w:r>
      <w:r w:rsidR="0011035F" w:rsidRPr="008173D3">
        <w:rPr>
          <w:lang w:val="ru-RU"/>
        </w:rPr>
        <w:t>расчета</w:t>
      </w:r>
      <w:r w:rsidR="00085781" w:rsidRPr="008173D3">
        <w:rPr>
          <w:lang w:val="ru-RU"/>
        </w:rPr>
        <w:t>.</w:t>
      </w:r>
    </w:p>
    <w:p w:rsidR="00AE69D5" w:rsidRPr="008173D3" w:rsidRDefault="00AE69D5">
      <w:pPr>
        <w:rPr>
          <w:lang w:val="ru-RU"/>
        </w:rPr>
      </w:pPr>
    </w:p>
    <w:p w:rsidR="00656F21" w:rsidRPr="008173D3" w:rsidRDefault="0037104D" w:rsidP="00BF55A5">
      <w:pPr>
        <w:pStyle w:val="a9"/>
        <w:numPr>
          <w:ilvl w:val="0"/>
          <w:numId w:val="2"/>
        </w:numPr>
        <w:rPr>
          <w:lang w:val="ru-RU"/>
        </w:rPr>
      </w:pPr>
      <w:r w:rsidRPr="008173D3">
        <w:rPr>
          <w:lang w:val="ru-RU"/>
        </w:rPr>
        <w:t>После этого</w:t>
      </w:r>
      <w:r w:rsidR="00085781" w:rsidRPr="008173D3">
        <w:rPr>
          <w:lang w:val="ru-RU"/>
        </w:rPr>
        <w:t xml:space="preserve"> происходит изменение времени </w:t>
      </w:r>
      <w:r w:rsidRPr="008173D3">
        <w:rPr>
          <w:lang w:val="ru-RU"/>
        </w:rPr>
        <w:t>смещения</w:t>
      </w:r>
      <w:r w:rsidR="00085781" w:rsidRPr="008173D3">
        <w:rPr>
          <w:lang w:val="ru-RU"/>
        </w:rPr>
        <w:t>.</w:t>
      </w:r>
      <w:r w:rsidR="00D35522" w:rsidRPr="008173D3">
        <w:rPr>
          <w:lang w:val="ru-RU"/>
        </w:rPr>
        <w:t xml:space="preserve"> Интервал</w:t>
      </w:r>
      <w:r w:rsidR="00085781" w:rsidRPr="008173D3">
        <w:rPr>
          <w:lang w:val="ru-RU"/>
        </w:rPr>
        <w:t xml:space="preserve"> изменения времени</w:t>
      </w:r>
      <w:r w:rsidRPr="008173D3">
        <w:rPr>
          <w:lang w:val="ru-RU"/>
        </w:rPr>
        <w:t xml:space="preserve"> равен</w:t>
      </w:r>
      <w:r w:rsidR="00085781" w:rsidRPr="008173D3">
        <w:rPr>
          <w:lang w:val="ru-RU"/>
        </w:rPr>
        <w:t xml:space="preserve"> 7200 секунд (2 часа) умноженный на общее количество процессов (64).</w:t>
      </w:r>
    </w:p>
    <w:p w:rsidR="00656F21" w:rsidRPr="008173D3" w:rsidRDefault="0037104D">
      <w:pPr>
        <w:rPr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ru-RU"/>
            </w:rPr>
            <m:t>time = time + 3600.0*2.0*self.count</m:t>
          </m:r>
        </m:oMath>
      </m:oMathPara>
    </w:p>
    <w:p w:rsidR="00656F21" w:rsidRPr="008173D3" w:rsidRDefault="008173D3" w:rsidP="008173D3">
      <w:pPr>
        <w:ind w:firstLine="709"/>
        <w:rPr>
          <w:lang w:val="ru-RU"/>
        </w:rPr>
      </w:pPr>
      <w:r w:rsidRPr="008173D3">
        <w:rPr>
          <w:lang w:val="ru-RU"/>
        </w:rPr>
        <w:t xml:space="preserve">где – </w:t>
      </w:r>
      <w:r w:rsidRPr="008173D3">
        <w:t>time</w:t>
      </w:r>
      <w:r w:rsidRPr="008173D3">
        <w:rPr>
          <w:lang w:val="ru-RU"/>
        </w:rPr>
        <w:t xml:space="preserve"> текущее время начала аварии</w:t>
      </w:r>
    </w:p>
    <w:p w:rsidR="00656F21" w:rsidRPr="008173D3" w:rsidRDefault="00085781">
      <w:pPr>
        <w:rPr>
          <w:lang w:val="ru-RU"/>
        </w:rPr>
      </w:pPr>
      <w:r w:rsidRPr="008173D3">
        <w:rPr>
          <w:lang w:val="ru-RU"/>
        </w:rPr>
        <w:br w:type="page"/>
      </w:r>
    </w:p>
    <w:p w:rsidR="00656F21" w:rsidRPr="008173D3" w:rsidRDefault="004573F0" w:rsidP="005E14D0">
      <w:pPr>
        <w:pStyle w:val="2"/>
        <w:rPr>
          <w:lang w:val="ru-RU"/>
        </w:rPr>
      </w:pPr>
      <w:bookmarkStart w:id="8" w:name="_Toc497137510"/>
      <w:bookmarkStart w:id="9" w:name="_Toc497289041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run</w:t>
      </w:r>
      <w:r w:rsidR="00C768FE" w:rsidRPr="008173D3">
        <w:rPr>
          <w:lang w:val="ru-RU"/>
        </w:rPr>
        <w:t>_</w:t>
      </w:r>
      <w:r w:rsidR="00C768FE" w:rsidRPr="008173D3">
        <w:t>scenario</w:t>
      </w:r>
      <w:r w:rsidR="00C768FE" w:rsidRPr="008173D3">
        <w:rPr>
          <w:lang w:val="ru-RU"/>
        </w:rPr>
        <w:t>_</w:t>
      </w:r>
      <w:r w:rsidR="00C768FE" w:rsidRPr="008173D3">
        <w:t>array</w:t>
      </w:r>
      <w:r w:rsidR="00C768FE" w:rsidRPr="008173D3">
        <w:rPr>
          <w:lang w:val="ru-RU"/>
        </w:rPr>
        <w:t>_</w:t>
      </w:r>
      <w:r w:rsidR="00C768FE" w:rsidRPr="008173D3">
        <w:t>gmp</w:t>
      </w:r>
      <w:r w:rsidR="00C768FE" w:rsidRPr="008173D3">
        <w:rPr>
          <w:lang w:val="ru-RU"/>
        </w:rPr>
        <w:t>)</w:t>
      </w:r>
      <w:bookmarkEnd w:id="8"/>
      <w:bookmarkEnd w:id="9"/>
    </w:p>
    <w:p w:rsidR="00656F21" w:rsidRPr="008173D3" w:rsidRDefault="0037104D">
      <w:pPr>
        <w:rPr>
          <w:lang w:val="ru-RU"/>
        </w:rPr>
      </w:pPr>
      <w:r w:rsidRPr="008173D3">
        <w:rPr>
          <w:lang w:val="ru-RU"/>
        </w:rPr>
        <w:tab/>
        <w:t>После работы модуля мы п</w:t>
      </w:r>
      <w:r w:rsidR="00085781" w:rsidRPr="008173D3">
        <w:rPr>
          <w:lang w:val="ru-RU"/>
        </w:rPr>
        <w:t xml:space="preserve">олучаем набор директорий с результатами </w:t>
      </w:r>
      <w:r w:rsidR="00D15486" w:rsidRPr="008173D3">
        <w:rPr>
          <w:lang w:val="ru-RU"/>
        </w:rPr>
        <w:t>расчета</w:t>
      </w:r>
      <w:r w:rsidR="00D35522" w:rsidRPr="008173D3">
        <w:rPr>
          <w:lang w:val="ru-RU"/>
        </w:rPr>
        <w:t xml:space="preserve">   (файлы </w:t>
      </w:r>
      <w:r w:rsidR="00D35522" w:rsidRPr="008173D3">
        <w:t>out</w:t>
      </w:r>
      <w:r w:rsidR="00D35522" w:rsidRPr="008173D3">
        <w:rPr>
          <w:lang w:val="ru-RU"/>
        </w:rPr>
        <w:t>.</w:t>
      </w:r>
      <w:r w:rsidR="00D35522" w:rsidRPr="008173D3">
        <w:t>xml</w:t>
      </w:r>
      <w:r w:rsidR="00D35522" w:rsidRPr="008173D3">
        <w:rPr>
          <w:lang w:val="ru-RU"/>
        </w:rPr>
        <w:t>)</w:t>
      </w:r>
      <w:r w:rsidR="00085781" w:rsidRPr="008173D3">
        <w:rPr>
          <w:lang w:val="ru-RU"/>
        </w:rPr>
        <w:t>, которые подготовлены для</w:t>
      </w:r>
      <w:r w:rsidRPr="008173D3">
        <w:rPr>
          <w:lang w:val="ru-RU"/>
        </w:rPr>
        <w:t xml:space="preserve"> обработки сторонними ресурсами, например модулем </w:t>
      </w:r>
      <w:r w:rsidRPr="008173D3">
        <w:t>createVariationSeriesFI</w:t>
      </w:r>
      <w:r w:rsidRPr="008173D3">
        <w:rPr>
          <w:lang w:val="ru-RU"/>
        </w:rPr>
        <w:t>.</w:t>
      </w:r>
      <w:r w:rsidRPr="008173D3">
        <w:t>py</w:t>
      </w: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B612DA" w:rsidRDefault="00922D20" w:rsidP="005E14D0">
      <w:pPr>
        <w:pStyle w:val="1"/>
        <w:rPr>
          <w:lang w:val="ru-RU"/>
        </w:rPr>
      </w:pPr>
      <w:r w:rsidRPr="008173D3">
        <w:rPr>
          <w:lang w:val="ru-RU"/>
        </w:rPr>
        <w:br w:type="page"/>
      </w:r>
      <w:bookmarkStart w:id="10" w:name="_Toc497137511"/>
      <w:bookmarkStart w:id="11" w:name="_Toc497289042"/>
      <w:r w:rsidRPr="008173D3">
        <w:rPr>
          <w:lang w:val="ru-RU"/>
        </w:rPr>
        <w:lastRenderedPageBreak/>
        <w:t xml:space="preserve">Описание модуля </w:t>
      </w:r>
      <w:r w:rsidRPr="008173D3">
        <w:t>createVariationalSeriesFI</w:t>
      </w:r>
      <w:bookmarkEnd w:id="10"/>
      <w:bookmarkEnd w:id="11"/>
    </w:p>
    <w:p w:rsidR="00922D20" w:rsidRPr="008173D3" w:rsidRDefault="00922D20" w:rsidP="005E14D0">
      <w:pPr>
        <w:pStyle w:val="2"/>
        <w:rPr>
          <w:lang w:val="ru-RU"/>
        </w:rPr>
      </w:pPr>
      <w:bookmarkStart w:id="12" w:name="_Toc497137512"/>
      <w:bookmarkStart w:id="13" w:name="_Toc497289043"/>
      <w:r w:rsidRPr="008173D3">
        <w:rPr>
          <w:lang w:val="ru-RU"/>
        </w:rPr>
        <w:t>Алгоритм работы модуля</w:t>
      </w:r>
      <w:bookmarkEnd w:id="12"/>
      <w:bookmarkEnd w:id="13"/>
      <w:r w:rsidRPr="008173D3">
        <w:rPr>
          <w:lang w:val="ru-RU"/>
        </w:rPr>
        <w:t xml:space="preserve"> </w:t>
      </w:r>
    </w:p>
    <w:p w:rsidR="00D63AB3" w:rsidRPr="008173D3" w:rsidRDefault="00D63AB3" w:rsidP="003D6A3E">
      <w:pPr>
        <w:rPr>
          <w:lang w:val="ru-RU"/>
        </w:rPr>
      </w:pPr>
    </w:p>
    <w:p w:rsidR="00B612DA" w:rsidRDefault="00922D20" w:rsidP="00B612DA">
      <w:pPr>
        <w:rPr>
          <w:lang w:val="ru-RU"/>
        </w:rPr>
      </w:pPr>
      <w:r w:rsidRPr="008173D3">
        <w:rPr>
          <w:lang w:val="ru-RU"/>
        </w:rPr>
        <w:t xml:space="preserve">Модуль </w:t>
      </w:r>
      <w:r w:rsidRPr="008173D3">
        <w:t>createVariationalSeriesFI</w:t>
      </w:r>
      <w:r w:rsidRPr="008173D3">
        <w:rPr>
          <w:lang w:val="ru-RU"/>
        </w:rPr>
        <w:t xml:space="preserve"> предназначен для </w:t>
      </w:r>
      <w:r w:rsidR="00A30973" w:rsidRPr="008173D3">
        <w:rPr>
          <w:lang w:val="ru-RU"/>
        </w:rPr>
        <w:t xml:space="preserve">первичной </w:t>
      </w:r>
      <w:r w:rsidRPr="008173D3">
        <w:rPr>
          <w:lang w:val="ru-RU"/>
        </w:rPr>
        <w:t xml:space="preserve">обработки данных, предоставленных модулем </w:t>
      </w:r>
      <w:r w:rsidRPr="008173D3">
        <w:t>run</w:t>
      </w:r>
      <w:r w:rsidRPr="008173D3">
        <w:rPr>
          <w:lang w:val="ru-RU"/>
        </w:rPr>
        <w:t>_</w:t>
      </w:r>
      <w:r w:rsidRPr="008173D3">
        <w:t>scenario</w:t>
      </w:r>
      <w:r w:rsidRPr="008173D3">
        <w:rPr>
          <w:lang w:val="ru-RU"/>
        </w:rPr>
        <w:t>_</w:t>
      </w:r>
      <w:r w:rsidRPr="008173D3">
        <w:t>array</w:t>
      </w:r>
      <w:r w:rsidRPr="008173D3">
        <w:rPr>
          <w:lang w:val="ru-RU"/>
        </w:rPr>
        <w:t>_</w:t>
      </w:r>
      <w:r w:rsidRPr="008173D3">
        <w:t>gmp</w:t>
      </w:r>
      <w:r w:rsidR="00A30973" w:rsidRPr="008173D3">
        <w:rPr>
          <w:lang w:val="ru-RU"/>
        </w:rPr>
        <w:t xml:space="preserve"> с целью ускорения последующего анализа</w:t>
      </w:r>
      <w:r w:rsidRPr="008173D3">
        <w:rPr>
          <w:lang w:val="ru-RU"/>
        </w:rPr>
        <w:t xml:space="preserve">. </w:t>
      </w:r>
    </w:p>
    <w:p w:rsidR="00B612DA" w:rsidRDefault="005E14D0" w:rsidP="00B612DA">
      <w:pPr>
        <w:rPr>
          <w:lang w:val="ru-RU"/>
        </w:rPr>
      </w:pPr>
      <w:r>
        <w:rPr>
          <w:lang w:val="ru-RU"/>
        </w:rPr>
        <w:t xml:space="preserve">Модуль </w:t>
      </w:r>
      <w:r w:rsidR="00922D20" w:rsidRPr="008173D3">
        <w:t>createVariationalSeriesFI</w:t>
      </w:r>
      <w:r w:rsidR="00922D20" w:rsidRPr="008173D3">
        <w:rPr>
          <w:lang w:val="ru-RU"/>
        </w:rPr>
        <w:t xml:space="preserve"> разработан на языке </w:t>
      </w:r>
      <w:r w:rsidR="00922D20" w:rsidRPr="008173D3">
        <w:t>Python</w:t>
      </w:r>
      <w:r w:rsidR="00922D20" w:rsidRPr="008173D3">
        <w:rPr>
          <w:lang w:val="ru-RU"/>
        </w:rPr>
        <w:t xml:space="preserve"> версии 2.7 это интерпретируемый язык программирования, поэтому настройка для конкретного расчета производится непосредственно внутри скрипта путем изменения ряда параметров (ниже будет представлено подробное описание </w:t>
      </w:r>
      <w:r w:rsidR="00313F66" w:rsidRPr="008173D3">
        <w:rPr>
          <w:lang w:val="ru-RU"/>
        </w:rPr>
        <w:t>основных</w:t>
      </w:r>
      <w:r w:rsidR="00922D20" w:rsidRPr="008173D3">
        <w:rPr>
          <w:lang w:val="ru-RU"/>
        </w:rPr>
        <w:t xml:space="preserve"> настроечн</w:t>
      </w:r>
      <w:r w:rsidR="00313F66" w:rsidRPr="008173D3">
        <w:rPr>
          <w:lang w:val="ru-RU"/>
        </w:rPr>
        <w:t>ых параметров</w:t>
      </w:r>
      <w:r w:rsidR="00922D20" w:rsidRPr="008173D3">
        <w:rPr>
          <w:lang w:val="ru-RU"/>
        </w:rPr>
        <w:t>).</w:t>
      </w:r>
    </w:p>
    <w:p w:rsidR="00B612DA" w:rsidRDefault="00B612DA" w:rsidP="00B612DA">
      <w:pPr>
        <w:rPr>
          <w:lang w:val="ru-RU"/>
        </w:rPr>
      </w:pPr>
    </w:p>
    <w:p w:rsidR="00B612DA" w:rsidRDefault="005E14D0" w:rsidP="00B612DA">
      <w:pPr>
        <w:rPr>
          <w:lang w:val="ru-RU"/>
        </w:rPr>
      </w:pPr>
      <w:r>
        <w:rPr>
          <w:lang w:val="ru-RU"/>
        </w:rPr>
        <w:t>Д</w:t>
      </w:r>
      <w:r w:rsidR="00B612DA">
        <w:rPr>
          <w:lang w:val="ru-RU"/>
        </w:rPr>
        <w:t>анными</w:t>
      </w:r>
      <w:r>
        <w:rPr>
          <w:lang w:val="ru-RU"/>
        </w:rPr>
        <w:t xml:space="preserve"> для обработки</w:t>
      </w:r>
      <w:r w:rsidR="00B612DA">
        <w:rPr>
          <w:lang w:val="ru-RU"/>
        </w:rPr>
        <w:t xml:space="preserve"> являются результаты работы</w:t>
      </w:r>
      <w:r>
        <w:rPr>
          <w:lang w:val="ru-RU"/>
        </w:rPr>
        <w:t xml:space="preserve"> модуля</w:t>
      </w:r>
      <w:r w:rsidR="00922D20" w:rsidRPr="008173D3">
        <w:rPr>
          <w:lang w:val="ru-RU"/>
        </w:rPr>
        <w:t xml:space="preserve"> </w:t>
      </w:r>
      <w:r w:rsidR="00922D20" w:rsidRPr="008173D3">
        <w:t>run</w:t>
      </w:r>
      <w:r w:rsidR="00922D20" w:rsidRPr="008173D3">
        <w:rPr>
          <w:lang w:val="ru-RU"/>
        </w:rPr>
        <w:t>_</w:t>
      </w:r>
      <w:r w:rsidR="00922D20" w:rsidRPr="008173D3">
        <w:t>scenario</w:t>
      </w:r>
      <w:r w:rsidR="00922D20" w:rsidRPr="008173D3">
        <w:rPr>
          <w:lang w:val="ru-RU"/>
        </w:rPr>
        <w:t>_</w:t>
      </w:r>
      <w:r w:rsidR="00922D20" w:rsidRPr="008173D3">
        <w:t>array</w:t>
      </w:r>
      <w:r w:rsidR="00922D20" w:rsidRPr="008173D3">
        <w:rPr>
          <w:lang w:val="ru-RU"/>
        </w:rPr>
        <w:t>_</w:t>
      </w:r>
      <w:r w:rsidR="00922D20" w:rsidRPr="008173D3">
        <w:t>gmp</w:t>
      </w:r>
      <w:r w:rsidR="00922D20" w:rsidRPr="008173D3">
        <w:rPr>
          <w:lang w:val="ru-RU"/>
        </w:rPr>
        <w:t>.</w:t>
      </w:r>
      <w:r w:rsidR="00B612DA">
        <w:rPr>
          <w:lang w:val="ru-RU"/>
        </w:rPr>
        <w:t xml:space="preserve"> </w:t>
      </w:r>
    </w:p>
    <w:p w:rsidR="00B612DA" w:rsidRDefault="00B612DA" w:rsidP="00B612DA">
      <w:pPr>
        <w:rPr>
          <w:lang w:val="ru-RU"/>
        </w:rPr>
      </w:pPr>
    </w:p>
    <w:p w:rsidR="00B612DA" w:rsidRDefault="00B612DA" w:rsidP="00B612DA">
      <w:pPr>
        <w:rPr>
          <w:lang w:val="ru-RU"/>
        </w:rPr>
      </w:pPr>
      <w:r>
        <w:rPr>
          <w:lang w:val="ru-RU"/>
        </w:rPr>
        <w:t>В процессе работы модуля</w:t>
      </w:r>
      <w:r w:rsidR="00922D20" w:rsidRPr="008173D3">
        <w:rPr>
          <w:lang w:val="ru-RU"/>
        </w:rPr>
        <w:t xml:space="preserve"> формируются бинарные файлы (</w:t>
      </w:r>
      <w:r w:rsidR="00922D20" w:rsidRPr="008173D3">
        <w:t>f</w:t>
      </w:r>
      <w:r w:rsidR="00922D20" w:rsidRPr="008173D3">
        <w:rPr>
          <w:lang w:val="ru-RU"/>
        </w:rPr>
        <w:t>*.</w:t>
      </w:r>
      <w:r w:rsidR="00922D20" w:rsidRPr="008173D3">
        <w:t>bin</w:t>
      </w:r>
      <w:r w:rsidR="00922D20" w:rsidRPr="008173D3">
        <w:rPr>
          <w:lang w:val="ru-RU"/>
        </w:rPr>
        <w:t xml:space="preserve">) для каждой целевой функции. Бинарные файлы нужны нам для того, чтобы обработка данных происходила быстрее. Те же данные, но в формате </w:t>
      </w:r>
      <w:r w:rsidR="00922D20" w:rsidRPr="008173D3">
        <w:t>txt</w:t>
      </w:r>
      <w:r w:rsidR="00922D20" w:rsidRPr="008173D3">
        <w:rPr>
          <w:lang w:val="ru-RU"/>
        </w:rPr>
        <w:t xml:space="preserve"> занимают более 1</w:t>
      </w:r>
      <w:r w:rsidR="00922D20" w:rsidRPr="008173D3">
        <w:t>Gb</w:t>
      </w:r>
      <w:r w:rsidR="00922D20" w:rsidRPr="008173D3">
        <w:rPr>
          <w:lang w:val="ru-RU"/>
        </w:rPr>
        <w:t xml:space="preserve"> (бинарные файлы занимают 180</w:t>
      </w:r>
      <w:r w:rsidR="00922D20" w:rsidRPr="008173D3">
        <w:t>Mb</w:t>
      </w:r>
      <w:r w:rsidR="005E14D0">
        <w:rPr>
          <w:lang w:val="ru-RU"/>
        </w:rPr>
        <w:t>)</w:t>
      </w:r>
    </w:p>
    <w:p w:rsidR="005E14D0" w:rsidRDefault="005E14D0" w:rsidP="00B612DA">
      <w:pPr>
        <w:rPr>
          <w:lang w:val="ru-RU"/>
        </w:rPr>
      </w:pPr>
    </w:p>
    <w:p w:rsidR="00344AE1" w:rsidRDefault="00344AE1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Бинарные файлы имеют структуру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: </w:t>
      </w:r>
    </w:p>
    <w:p w:rsidR="005E14D0" w:rsidRPr="00344AE1" w:rsidRDefault="00344AE1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Первые 8 чисел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: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с</w:t>
      </w:r>
      <w:r w:rsidRPr="008173D3">
        <w:rPr>
          <w:rFonts w:ascii="Cambria" w:hAnsi="Cambria" w:cs="Mangal"/>
          <w:color w:val="auto"/>
          <w:sz w:val="26"/>
          <w:szCs w:val="23"/>
        </w:rPr>
        <w:t>ount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количество точек</w:t>
      </w:r>
      <w:r w:rsidR="005E14D0" w:rsidRP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сетки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 xml:space="preserve"> по широте</w:t>
      </w:r>
    </w:p>
    <w:p w:rsidR="00922D20" w:rsidRPr="00B612DA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county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- количество точек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сетк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по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долготе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onmi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atmi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dlo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долготы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dlat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5E14D0"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широты</w:t>
      </w:r>
    </w:p>
    <w:p w:rsidR="00922D20" w:rsidRPr="008173D3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onma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5E14D0" w:rsidRPr="00C90B7E" w:rsidRDefault="00922D20" w:rsidP="00344AE1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atma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 w:rsidR="00B612DA"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="00B612DA"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угла сетки</w:t>
      </w:r>
    </w:p>
    <w:p w:rsidR="00344AE1" w:rsidRPr="00C90B7E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344AE1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Далее последовательно записываются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сетки со значениями функционалов для текущего времени начала авари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. </w:t>
      </w:r>
    </w:p>
    <w:p w:rsidR="00922D20" w:rsidRPr="00344AE1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Всего 101*101=10201 точек каждой сетки.</w:t>
      </w:r>
    </w:p>
    <w:p w:rsidR="00344AE1" w:rsidRPr="00344AE1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Всего 4394 сетки</w:t>
      </w:r>
    </w:p>
    <w:p w:rsidR="00922D20" w:rsidRPr="008173D3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ри этом во всех точках сетки ищется максимальное значение функционалов и записывается в бинарный файл, как последняя сетка.</w:t>
      </w:r>
    </w:p>
    <w:p w:rsidR="00344AE1" w:rsidRPr="00344AE1" w:rsidRDefault="00344AE1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Так же создается файл </w:t>
      </w:r>
      <w:r>
        <w:rPr>
          <w:rFonts w:ascii="Cambria" w:hAnsi="Cambria" w:cs="Mangal"/>
          <w:color w:val="auto"/>
          <w:sz w:val="26"/>
          <w:szCs w:val="23"/>
        </w:rPr>
        <w:t>headerFile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.</w:t>
      </w:r>
      <w:r>
        <w:rPr>
          <w:rFonts w:ascii="Cambria" w:hAnsi="Cambria" w:cs="Mangal"/>
          <w:color w:val="auto"/>
          <w:sz w:val="26"/>
          <w:szCs w:val="23"/>
        </w:rPr>
        <w:t>dat</w:t>
      </w:r>
      <w:r>
        <w:rPr>
          <w:rFonts w:ascii="Cambria" w:hAnsi="Cambria" w:cs="Mangal"/>
          <w:color w:val="auto"/>
          <w:sz w:val="26"/>
          <w:szCs w:val="23"/>
          <w:lang w:val="ru-RU"/>
        </w:rPr>
        <w:t>, который содержит названия всех целевых функций.</w:t>
      </w:r>
    </w:p>
    <w:p w:rsidR="00922D20" w:rsidRDefault="00922D20" w:rsidP="005E14D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На выходе из модуля получаем папку /</w:t>
      </w:r>
      <w:r w:rsidRPr="008173D3">
        <w:rPr>
          <w:rFonts w:ascii="Cambria" w:hAnsi="Cambria" w:cs="Mangal"/>
          <w:color w:val="auto"/>
          <w:sz w:val="26"/>
          <w:szCs w:val="23"/>
        </w:rPr>
        <w:t>result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/ с набором бинарных файлов, соответствующих каждой целевой функции.</w:t>
      </w:r>
    </w:p>
    <w:p w:rsidR="00922D20" w:rsidRPr="006C6B6A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b/>
          <w:color w:val="auto"/>
          <w:sz w:val="28"/>
          <w:szCs w:val="28"/>
          <w:lang w:val="ru-RU"/>
        </w:rPr>
        <w:br w:type="page"/>
      </w:r>
    </w:p>
    <w:p w:rsidR="00922D20" w:rsidRDefault="00922D20" w:rsidP="005E14D0">
      <w:pPr>
        <w:pStyle w:val="2"/>
        <w:rPr>
          <w:lang w:val="ru-RU"/>
        </w:rPr>
      </w:pPr>
      <w:bookmarkStart w:id="14" w:name="_Toc497137513"/>
      <w:bookmarkStart w:id="15" w:name="_Toc497289044"/>
      <w:r w:rsidRPr="008173D3">
        <w:rPr>
          <w:lang w:val="ru-RU"/>
        </w:rPr>
        <w:lastRenderedPageBreak/>
        <w:t xml:space="preserve">Технические подробности проведения расчётов </w:t>
      </w:r>
      <w:r w:rsidR="00C768FE" w:rsidRPr="008173D3">
        <w:rPr>
          <w:lang w:val="ru-RU"/>
        </w:rPr>
        <w:t>(</w:t>
      </w:r>
      <w:r w:rsidR="00C768FE" w:rsidRPr="008173D3">
        <w:t>createVariationalSeriesFI</w:t>
      </w:r>
      <w:r w:rsidR="00C768FE" w:rsidRPr="008173D3">
        <w:rPr>
          <w:lang w:val="ru-RU"/>
        </w:rPr>
        <w:t>)</w:t>
      </w:r>
      <w:bookmarkEnd w:id="14"/>
      <w:bookmarkEnd w:id="15"/>
    </w:p>
    <w:p w:rsidR="008173D3" w:rsidRPr="008173D3" w:rsidRDefault="008173D3" w:rsidP="008173D3"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922D20" w:rsidRPr="006C6B6A" w:rsidRDefault="006C6B6A" w:rsidP="006C6B6A">
      <w:pPr>
        <w:pStyle w:val="a9"/>
        <w:numPr>
          <w:ilvl w:val="0"/>
          <w:numId w:val="3"/>
        </w:numPr>
        <w:rPr>
          <w:rFonts w:cs="FreeSans"/>
          <w:szCs w:val="24"/>
          <w:lang w:val="ru-RU"/>
        </w:rPr>
      </w:pPr>
      <w:r>
        <w:rPr>
          <w:rFonts w:ascii="Cambria" w:hAnsi="Cambria"/>
          <w:sz w:val="26"/>
          <w:szCs w:val="23"/>
          <w:lang w:val="ru-RU"/>
        </w:rPr>
        <w:t>Путь</w:t>
      </w:r>
      <w:r w:rsidR="00922D20" w:rsidRPr="006C6B6A">
        <w:rPr>
          <w:rFonts w:ascii="Cambria" w:hAnsi="Cambria"/>
          <w:sz w:val="26"/>
          <w:szCs w:val="23"/>
          <w:lang w:val="ru-RU"/>
        </w:rPr>
        <w:t xml:space="preserve"> к папке с результатами</w:t>
      </w:r>
      <w:r>
        <w:rPr>
          <w:rFonts w:ascii="Cambria" w:hAnsi="Cambria"/>
          <w:sz w:val="26"/>
          <w:szCs w:val="23"/>
          <w:lang w:val="ru-RU"/>
        </w:rPr>
        <w:t xml:space="preserve"> указывается в переменой </w:t>
      </w:r>
      <w:r w:rsidR="00922D20" w:rsidRPr="006C6B6A">
        <w:rPr>
          <w:rFonts w:ascii="Cambria" w:hAnsi="Cambria"/>
          <w:sz w:val="26"/>
          <w:szCs w:val="23"/>
        </w:rPr>
        <w:t>patToFolderWithResults</w:t>
      </w:r>
      <w:r w:rsidR="00C90B7E" w:rsidRPr="00C90B7E">
        <w:rPr>
          <w:rFonts w:ascii="Cambria" w:hAnsi="Cambria"/>
          <w:sz w:val="26"/>
          <w:szCs w:val="23"/>
          <w:lang w:val="ru-RU"/>
        </w:rPr>
        <w:t>,</w:t>
      </w:r>
      <w:r>
        <w:rPr>
          <w:rFonts w:ascii="Cambria" w:hAnsi="Cambria"/>
          <w:sz w:val="26"/>
          <w:szCs w:val="23"/>
          <w:lang w:val="ru-RU"/>
        </w:rPr>
        <w:t xml:space="preserve"> к </w:t>
      </w:r>
      <w:r w:rsidR="00922D20" w:rsidRPr="006C6B6A">
        <w:rPr>
          <w:rFonts w:ascii="Cambria" w:hAnsi="Cambria"/>
          <w:sz w:val="26"/>
          <w:szCs w:val="23"/>
          <w:lang w:val="ru-RU"/>
        </w:rPr>
        <w:t xml:space="preserve">папке с входными </w:t>
      </w:r>
      <w:r>
        <w:rPr>
          <w:rFonts w:ascii="Cambria" w:hAnsi="Cambria"/>
          <w:sz w:val="26"/>
          <w:szCs w:val="23"/>
          <w:lang w:val="ru-RU"/>
        </w:rPr>
        <w:t xml:space="preserve">данными - в переменной </w:t>
      </w:r>
      <w:r w:rsidR="00922D20" w:rsidRPr="006C6B6A">
        <w:rPr>
          <w:rFonts w:ascii="Cambria" w:hAnsi="Cambria"/>
          <w:sz w:val="26"/>
          <w:szCs w:val="23"/>
        </w:rPr>
        <w:t>patToFIdir</w:t>
      </w:r>
      <w:r>
        <w:rPr>
          <w:rFonts w:ascii="Cambria" w:hAnsi="Cambria"/>
          <w:sz w:val="26"/>
          <w:szCs w:val="23"/>
          <w:lang w:val="ru-RU"/>
        </w:rPr>
        <w:t>.</w:t>
      </w:r>
    </w:p>
    <w:p w:rsidR="00922D20" w:rsidRDefault="00922D20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оиск</w:t>
      </w:r>
      <w:r w:rsid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 времени начала аварии, равного нулю.</w:t>
      </w:r>
      <w:r w:rsidR="00AD1961" w:rsidRPr="00AD196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AD1961">
        <w:rPr>
          <w:rFonts w:ascii="Cambria" w:hAnsi="Cambria" w:cs="Mangal"/>
          <w:color w:val="auto"/>
          <w:sz w:val="26"/>
          <w:szCs w:val="23"/>
          <w:lang w:val="ru-RU"/>
        </w:rPr>
        <w:t>Это делается для того, чтобы получить не измененные времена окончания расчета аварии.</w:t>
      </w:r>
    </w:p>
    <w:p w:rsidR="00D05558" w:rsidRPr="001902A3" w:rsidRDefault="00D05558" w:rsidP="00D05558">
      <w:pPr>
        <w:pStyle w:val="ab"/>
        <w:numPr>
          <w:ilvl w:val="0"/>
          <w:numId w:val="3"/>
        </w:numPr>
        <w:rPr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Считывание параметров текущей целевой функции (</w:t>
      </w:r>
      <w:r>
        <w:rPr>
          <w:rFonts w:ascii="Cambria" w:hAnsi="Cambria" w:cs="Mangal"/>
          <w:color w:val="auto"/>
          <w:sz w:val="26"/>
          <w:szCs w:val="23"/>
        </w:rPr>
        <w:t>calcFunction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tipObl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isotop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phchForm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organ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age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</w:rPr>
        <w:t>timeEnd</w:t>
      </w:r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  <w:r w:rsidR="0022381E">
        <w:rPr>
          <w:rFonts w:ascii="Cambria" w:hAnsi="Cambria" w:cs="Mangal"/>
          <w:color w:val="auto"/>
          <w:sz w:val="26"/>
          <w:szCs w:val="23"/>
          <w:lang w:val="ru-RU"/>
        </w:rPr>
        <w:t xml:space="preserve">, помещение этих данных в массив </w:t>
      </w:r>
      <w:r w:rsidR="0022381E">
        <w:rPr>
          <w:rFonts w:ascii="Cambria" w:hAnsi="Cambria" w:cs="Mangal"/>
          <w:color w:val="auto"/>
          <w:sz w:val="26"/>
          <w:szCs w:val="23"/>
        </w:rPr>
        <w:t>headers</w:t>
      </w:r>
      <w:r w:rsidR="0022381E" w:rsidRPr="0022381E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D05558" w:rsidRPr="001902A3" w:rsidRDefault="00D05558" w:rsidP="00D05558">
      <w:pPr>
        <w:pStyle w:val="ab"/>
        <w:numPr>
          <w:ilvl w:val="0"/>
          <w:numId w:val="3"/>
        </w:numPr>
        <w:rPr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Для текущего времени начала аварии, для данной целевой функции копируются данные сетки в массив </w:t>
      </w:r>
      <w:r>
        <w:rPr>
          <w:rFonts w:ascii="Cambria" w:hAnsi="Cambria" w:cs="Mangal"/>
          <w:color w:val="auto"/>
          <w:sz w:val="26"/>
          <w:szCs w:val="23"/>
        </w:rPr>
        <w:t>self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>.</w:t>
      </w:r>
      <w:r>
        <w:rPr>
          <w:rFonts w:ascii="Cambria" w:hAnsi="Cambria" w:cs="Mangal"/>
          <w:color w:val="auto"/>
          <w:sz w:val="26"/>
          <w:szCs w:val="23"/>
        </w:rPr>
        <w:t>data</w:t>
      </w:r>
      <w:r w:rsidRPr="001902A3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D05558" w:rsidRPr="00D05558" w:rsidRDefault="00D05558" w:rsidP="00D05558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Создание файла </w:t>
      </w:r>
      <w:r>
        <w:rPr>
          <w:rFonts w:ascii="Cambria" w:hAnsi="Cambria" w:cs="Mangal"/>
          <w:color w:val="auto"/>
          <w:sz w:val="26"/>
          <w:szCs w:val="23"/>
        </w:rPr>
        <w:t>f</w:t>
      </w:r>
      <w:r w:rsidRPr="00D05558">
        <w:rPr>
          <w:rFonts w:ascii="Cambria" w:hAnsi="Cambria" w:cs="Mangal"/>
          <w:color w:val="auto"/>
          <w:sz w:val="26"/>
          <w:szCs w:val="23"/>
          <w:lang w:val="ru-RU"/>
        </w:rPr>
        <w:t>*.</w:t>
      </w:r>
      <w:r>
        <w:rPr>
          <w:rFonts w:ascii="Cambria" w:hAnsi="Cambria" w:cs="Mangal"/>
          <w:color w:val="auto"/>
          <w:sz w:val="26"/>
          <w:szCs w:val="23"/>
        </w:rPr>
        <w:t>bin</w:t>
      </w:r>
      <w:r w:rsidRP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.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Запись в него параметров целевой функции.</w:t>
      </w:r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handle.write(struct.pack('&lt;%dd' % len(grid), *grid))</m:t>
          </m:r>
        </m:oMath>
      </m:oMathPara>
    </w:p>
    <w:p w:rsid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D05558" w:rsidRPr="00344AE1" w:rsidRDefault="00D05558" w:rsidP="00344AE1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&lt;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-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 w:rsidR="00D30ECD">
        <w:rPr>
          <w:rFonts w:ascii="Cambria" w:hAnsi="Cambria" w:cs="Mangal"/>
          <w:color w:val="auto"/>
          <w:sz w:val="26"/>
          <w:szCs w:val="23"/>
        </w:rPr>
        <w:t>little</w:t>
      </w:r>
      <w:r w:rsidR="00D30ECD"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 w:rsidR="00D30ECD">
        <w:rPr>
          <w:rFonts w:ascii="Cambria" w:hAnsi="Cambria" w:cs="Mangal"/>
          <w:color w:val="auto"/>
          <w:sz w:val="26"/>
          <w:szCs w:val="23"/>
        </w:rPr>
        <w:t>endian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от младшего к старшему),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%</w:t>
      </w:r>
      <w:r w:rsidR="00344AE1">
        <w:rPr>
          <w:rFonts w:ascii="Cambria" w:hAnsi="Cambria" w:cs="Mangal"/>
          <w:color w:val="auto"/>
          <w:sz w:val="26"/>
          <w:szCs w:val="23"/>
        </w:rPr>
        <w:t>d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отвечает за количество ячеек для записи, 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  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="00344AE1">
        <w:rPr>
          <w:rFonts w:ascii="Cambria" w:hAnsi="Cambria" w:cs="Mangal"/>
          <w:color w:val="auto"/>
          <w:sz w:val="26"/>
          <w:szCs w:val="23"/>
        </w:rPr>
        <w:t>d</w:t>
      </w:r>
      <w:r w:rsidR="00D30ECD"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формат данных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(</w:t>
      </w:r>
      <w:r w:rsidR="00344AE1">
        <w:rPr>
          <w:rFonts w:ascii="Cambria" w:hAnsi="Cambria" w:cs="Mangal"/>
          <w:color w:val="auto"/>
          <w:sz w:val="26"/>
          <w:szCs w:val="23"/>
        </w:rPr>
        <w:t>double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8 байт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), </w:t>
      </w:r>
      <w:r w:rsidR="00344AE1">
        <w:rPr>
          <w:rFonts w:ascii="Cambria" w:hAnsi="Cambria" w:cs="Mangal"/>
          <w:color w:val="auto"/>
          <w:sz w:val="26"/>
          <w:szCs w:val="23"/>
        </w:rPr>
        <w:t>grid</w:t>
      </w:r>
      <w:r w:rsidR="00344AE1" w:rsidRPr="00D05558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 w:rsidR="00344AE1">
        <w:rPr>
          <w:rFonts w:ascii="Cambria" w:hAnsi="Cambria" w:cs="Mangal"/>
          <w:color w:val="auto"/>
          <w:sz w:val="26"/>
          <w:szCs w:val="23"/>
          <w:lang w:val="ru-RU"/>
        </w:rPr>
        <w:t>массив параметров</w:t>
      </w:r>
      <w:r w:rsidR="00344AE1" w:rsidRPr="00344AE1">
        <w:rPr>
          <w:rFonts w:ascii="Cambria" w:hAnsi="Cambria" w:cs="Mangal"/>
          <w:color w:val="auto"/>
          <w:sz w:val="26"/>
          <w:szCs w:val="23"/>
          <w:lang w:val="ru-RU"/>
        </w:rPr>
        <w:t>:</w:t>
      </w:r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344AE1" w:rsidRPr="00344AE1" w:rsidRDefault="00D05558" w:rsidP="00344AE1">
      <w:pPr>
        <w:pStyle w:val="ab"/>
        <w:ind w:left="720"/>
        <w:jc w:val="center"/>
        <w:rPr>
          <w:rFonts w:ascii="Cambria" w:hAnsi="Cambria" w:cs="Mangal"/>
          <w:color w:val="auto"/>
          <w:sz w:val="26"/>
          <w:szCs w:val="23"/>
        </w:rPr>
      </w:pPr>
      <m:oMathPara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grid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=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loat</m:t>
          </m:r>
          <m:d>
            <m:dPr>
              <m:ctrlPr>
                <w:rPr>
                  <w:rFonts w:ascii="Cambria Math" w:hAnsi="Cambria Math" w:cs="Mangal"/>
                  <w:i/>
                  <w:color w:val="auto"/>
                  <w:sz w:val="26"/>
                  <w:szCs w:val="23"/>
                  <w:lang w:val="ru-RU"/>
                </w:rPr>
              </m:ctrlPr>
            </m:dPr>
            <m:e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fil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  <w:lang w:val="ru-RU"/>
                </w:rPr>
                <m:t>.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countx</m:t>
              </m:r>
            </m:e>
          </m:d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loat</m:t>
          </m:r>
          <m:d>
            <m:dPr>
              <m:ctrlPr>
                <w:rPr>
                  <w:rFonts w:ascii="Cambria Math" w:hAnsi="Cambria Math" w:cs="Mangal"/>
                  <w:i/>
                  <w:color w:val="auto"/>
                  <w:sz w:val="26"/>
                  <w:szCs w:val="23"/>
                  <w:lang w:val="ru-RU"/>
                </w:rPr>
              </m:ctrlPr>
            </m:dPr>
            <m:e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fil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  <w:lang w:val="ru-RU"/>
                </w:rPr>
                <m:t>.</m:t>
              </m:r>
              <m:r>
                <w:rPr>
                  <w:rFonts w:ascii="Cambria Math" w:hAnsi="Cambria Math" w:cs="Mangal"/>
                  <w:color w:val="auto"/>
                  <w:sz w:val="26"/>
                  <w:szCs w:val="23"/>
                </w:rPr>
                <m:t>county</m:t>
              </m:r>
            </m:e>
          </m:d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……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lonmax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,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latmax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</m:t>
          </m:r>
        </m:oMath>
      </m:oMathPara>
    </w:p>
    <w:p w:rsidR="00D05558" w:rsidRPr="00D05558" w:rsidRDefault="00D05558" w:rsidP="00D05558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Pr="00D30ECD" w:rsidRDefault="00344AE1" w:rsidP="00D30ECD">
      <w:pPr>
        <w:pStyle w:val="ab"/>
        <w:ind w:left="720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>Так заполняются первые 64 байта файла (</w:t>
      </w:r>
      <w:r w:rsidR="00D30ECD">
        <w:rPr>
          <w:rFonts w:ascii="Cambria" w:hAnsi="Cambria" w:cs="Mangal"/>
          <w:color w:val="auto"/>
          <w:sz w:val="26"/>
          <w:szCs w:val="23"/>
          <w:lang w:val="ru-RU"/>
        </w:rPr>
        <w:t>8 значений по 8 байт</w:t>
      </w:r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</w:p>
    <w:p w:rsidR="00922D20" w:rsidRPr="008173D3" w:rsidRDefault="00922D20" w:rsidP="006C6B6A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Далее записываем сетку в файл:</w:t>
      </w:r>
    </w:p>
    <w:p w:rsidR="00922D20" w:rsidRPr="00D30ECD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</w:rPr>
      </w:pPr>
      <m:oMathPara>
        <m:oMath>
          <m:r>
            <w:rPr>
              <w:rFonts w:ascii="Cambria Math" w:hAnsi="Cambria Math" w:cs="Mangal"/>
              <w:color w:val="auto"/>
              <w:sz w:val="26"/>
              <w:szCs w:val="23"/>
            </w:rPr>
            <m:t>handle.write(struct.pack('&lt;%df' % len(fil.data), *fil.data))</m:t>
          </m:r>
        </m:oMath>
      </m:oMathPara>
    </w:p>
    <w:p w:rsidR="00D30ECD" w:rsidRPr="00D30ECD" w:rsidRDefault="00D30ECD" w:rsidP="00D30ECD">
      <w:pPr>
        <w:pStyle w:val="ab"/>
        <w:ind w:left="709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“&lt;”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>
        <w:rPr>
          <w:rFonts w:ascii="Cambria" w:hAnsi="Cambria" w:cs="Mangal"/>
          <w:color w:val="auto"/>
          <w:sz w:val="26"/>
          <w:szCs w:val="23"/>
        </w:rPr>
        <w:t>little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>
        <w:rPr>
          <w:rFonts w:ascii="Cambria" w:hAnsi="Cambria" w:cs="Mangal"/>
          <w:color w:val="auto"/>
          <w:sz w:val="26"/>
          <w:szCs w:val="23"/>
        </w:rPr>
        <w:t>endian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от младшего к старшему)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, “%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” 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отвечает за количество ячеек для записи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которое равно длине массива </w:t>
      </w:r>
      <w:r>
        <w:rPr>
          <w:rFonts w:ascii="Cambria" w:hAnsi="Cambria" w:cs="Mangal"/>
          <w:color w:val="auto"/>
          <w:sz w:val="26"/>
          <w:szCs w:val="23"/>
        </w:rPr>
        <w:t>data</w:t>
      </w:r>
      <w:r w:rsidR="00C90B7E" w:rsidRPr="00C90B7E">
        <w:rPr>
          <w:rFonts w:ascii="Cambria" w:hAnsi="Cambria" w:cs="Mangal"/>
          <w:color w:val="auto"/>
          <w:sz w:val="26"/>
          <w:szCs w:val="23"/>
          <w:lang w:val="ru-RU"/>
        </w:rPr>
        <w:t xml:space="preserve"> (101</w:t>
      </w:r>
      <w:r w:rsidR="00C90B7E">
        <w:rPr>
          <w:rFonts w:ascii="Cambria" w:hAnsi="Cambria" w:cs="Mangal"/>
          <w:color w:val="auto"/>
          <w:sz w:val="26"/>
          <w:szCs w:val="23"/>
        </w:rPr>
        <w:t>x</w:t>
      </w:r>
      <w:r w:rsidR="00C90B7E" w:rsidRPr="00C90B7E">
        <w:rPr>
          <w:rFonts w:ascii="Cambria" w:hAnsi="Cambria" w:cs="Mangal"/>
          <w:color w:val="auto"/>
          <w:sz w:val="26"/>
          <w:szCs w:val="23"/>
          <w:lang w:val="ru-RU"/>
        </w:rPr>
        <w:t>101)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, “</w:t>
      </w:r>
      <w:r>
        <w:rPr>
          <w:rFonts w:ascii="Cambria" w:hAnsi="Cambria" w:cs="Mangal"/>
          <w:color w:val="auto"/>
          <w:sz w:val="26"/>
          <w:szCs w:val="23"/>
        </w:rPr>
        <w:t>f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”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формат данных (</w:t>
      </w:r>
      <w:r>
        <w:rPr>
          <w:rFonts w:ascii="Cambria" w:hAnsi="Cambria" w:cs="Mangal"/>
          <w:color w:val="auto"/>
          <w:sz w:val="26"/>
          <w:szCs w:val="23"/>
        </w:rPr>
        <w:t>float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 4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байта)</w:t>
      </w:r>
    </w:p>
    <w:p w:rsidR="004B7D3B" w:rsidRPr="004B7D3B" w:rsidRDefault="004B7D3B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Создается файл </w:t>
      </w:r>
      <w:r>
        <w:rPr>
          <w:rFonts w:ascii="Cambria" w:hAnsi="Cambria" w:cs="Mangal"/>
          <w:color w:val="auto"/>
          <w:sz w:val="26"/>
          <w:szCs w:val="23"/>
        </w:rPr>
        <w:t>headerFile</w:t>
      </w:r>
      <w:r w:rsidRPr="004B7D3B">
        <w:rPr>
          <w:rFonts w:ascii="Cambria" w:hAnsi="Cambria" w:cs="Mangal"/>
          <w:color w:val="auto"/>
          <w:sz w:val="26"/>
          <w:szCs w:val="23"/>
          <w:lang w:val="ru-RU"/>
        </w:rPr>
        <w:t>.</w:t>
      </w:r>
      <w:r>
        <w:rPr>
          <w:rFonts w:ascii="Cambria" w:hAnsi="Cambria" w:cs="Mangal"/>
          <w:color w:val="auto"/>
          <w:sz w:val="26"/>
          <w:szCs w:val="23"/>
        </w:rPr>
        <w:t>dat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в который записываются данные функционалов (массив </w:t>
      </w:r>
      <w:r>
        <w:rPr>
          <w:rFonts w:ascii="Cambria" w:hAnsi="Cambria" w:cs="Mangal"/>
          <w:color w:val="auto"/>
          <w:sz w:val="26"/>
          <w:szCs w:val="23"/>
        </w:rPr>
        <w:t>headers</w:t>
      </w:r>
      <w:r>
        <w:rPr>
          <w:rFonts w:ascii="Cambria" w:hAnsi="Cambria" w:cs="Mangal"/>
          <w:color w:val="auto"/>
          <w:sz w:val="26"/>
          <w:szCs w:val="23"/>
          <w:lang w:val="ru-RU"/>
        </w:rPr>
        <w:t>)</w:t>
      </w:r>
      <w:r w:rsidRPr="004B7D3B">
        <w:rPr>
          <w:rFonts w:ascii="Cambria" w:hAnsi="Cambria" w:cs="Mangal"/>
          <w:color w:val="auto"/>
          <w:sz w:val="26"/>
          <w:szCs w:val="23"/>
          <w:lang w:val="ru-RU"/>
        </w:rPr>
        <w:t>.</w:t>
      </w:r>
    </w:p>
    <w:p w:rsidR="00922D20" w:rsidRPr="002D0F8E" w:rsidRDefault="00D30ECD" w:rsidP="00922D20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После этого, в бинарные файлы 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>до</w:t>
      </w:r>
      <w:r w:rsidR="002D0F8E" w:rsidRPr="008173D3">
        <w:rPr>
          <w:rFonts w:ascii="Cambria" w:hAnsi="Cambria" w:cs="Mangal"/>
          <w:color w:val="auto"/>
          <w:sz w:val="26"/>
          <w:szCs w:val="23"/>
          <w:lang w:val="ru-RU"/>
        </w:rPr>
        <w:t>писываются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 xml:space="preserve"> только данные сеток (шаг 5 </w:t>
      </w:r>
      <w:r w:rsidR="004B7D3B">
        <w:rPr>
          <w:rFonts w:ascii="Cambria" w:hAnsi="Cambria" w:cs="Mangal"/>
          <w:color w:val="auto"/>
          <w:sz w:val="26"/>
          <w:szCs w:val="23"/>
          <w:lang w:val="ru-RU"/>
        </w:rPr>
        <w:t>и шаг 7</w:t>
      </w:r>
      <w:r w:rsidR="002D0F8E">
        <w:rPr>
          <w:rFonts w:ascii="Cambria" w:hAnsi="Cambria" w:cs="Mangal"/>
          <w:color w:val="auto"/>
          <w:sz w:val="26"/>
          <w:szCs w:val="23"/>
          <w:lang w:val="ru-RU"/>
        </w:rPr>
        <w:t>пропускается).</w:t>
      </w:r>
    </w:p>
    <w:p w:rsidR="00922D20" w:rsidRPr="008173D3" w:rsidRDefault="00922D20" w:rsidP="006C6B6A">
      <w:pPr>
        <w:pStyle w:val="ab"/>
        <w:numPr>
          <w:ilvl w:val="0"/>
          <w:numId w:val="3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Поиск максимальных значений функционалов:</w:t>
      </w:r>
    </w:p>
    <w:p w:rsidR="00922D20" w:rsidRPr="002D0F8E" w:rsidRDefault="00922D20" w:rsidP="00922D20">
      <w:pPr>
        <w:pStyle w:val="aa"/>
        <w:rPr>
          <w:rFonts w:ascii="Cambria Math" w:hAnsi="Cambria Math"/>
          <w:color w:val="auto"/>
          <w:lang w:val="ru-RU"/>
          <w:oMath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hAnsi="Cambria Math" w:cs="Mangal"/>
              <w:color w:val="auto"/>
              <w:sz w:val="26"/>
              <w:szCs w:val="23"/>
            </w:rPr>
            <m:t>if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(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gridsWithMaxValues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positionInXm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data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c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&lt;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fil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.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data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[</m:t>
          </m:r>
          <m:r>
            <w:rPr>
              <w:rFonts w:ascii="Cambria Math" w:hAnsi="Cambria Math" w:cs="Mangal"/>
              <w:color w:val="auto"/>
              <w:sz w:val="26"/>
              <w:szCs w:val="23"/>
            </w:rPr>
            <m:t>c</m:t>
          </m:r>
          <m:r>
            <w:rPr>
              <w:rFonts w:ascii="Cambria Math" w:hAnsi="Cambria Math" w:cs="Mangal"/>
              <w:color w:val="auto"/>
              <w:sz w:val="26"/>
              <w:szCs w:val="23"/>
              <w:lang w:val="ru-RU"/>
            </w:rPr>
            <m:t>]):</m:t>
          </m:r>
        </m:oMath>
      </m:oMathPara>
    </w:p>
    <w:p w:rsidR="00922D20" w:rsidRPr="002D0F8E" w:rsidRDefault="00922D20" w:rsidP="00922D20">
      <w:pPr>
        <w:pStyle w:val="aa"/>
        <w:spacing w:after="283"/>
        <w:rPr>
          <w:rFonts w:ascii="Cambria" w:eastAsia="Noto Sans CJK SC Regular" w:hAnsi="Cambria" w:cs="Mangal"/>
          <w:color w:val="auto"/>
          <w:sz w:val="26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auto"/>
              <w:sz w:val="26"/>
              <w:lang w:val="ru-RU"/>
            </w:rPr>
            <m:t xml:space="preserve">                                </m:t>
          </m:r>
          <m:r>
            <w:rPr>
              <w:rFonts w:ascii="Cambria Math" w:hAnsi="Cambria Math"/>
              <w:color w:val="auto"/>
              <w:sz w:val="26"/>
            </w:rPr>
            <m:t>gridsWithMaxValues[positionInXml].data[c] = fil.data[c]</m:t>
          </m:r>
        </m:oMath>
      </m:oMathPara>
    </w:p>
    <w:p w:rsidR="002D0F8E" w:rsidRDefault="002D0F8E" w:rsidP="002D0F8E">
      <w:pPr>
        <w:pStyle w:val="aa"/>
        <w:spacing w:after="283"/>
        <w:ind w:left="705"/>
        <w:rPr>
          <w:rFonts w:ascii="Cambria" w:eastAsia="Noto Sans CJK SC Regular" w:hAnsi="Cambria" w:cs="Mangal"/>
          <w:color w:val="auto"/>
          <w:sz w:val="26"/>
          <w:lang w:val="ru-RU"/>
        </w:rPr>
      </w:pPr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где 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>positionInXml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 – номер функционала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 xml:space="preserve">, gridsWithMaxValues 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>–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 xml:space="preserve"> 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>массив максимальных значений</w:t>
      </w:r>
    </w:p>
    <w:p w:rsidR="00E466AB" w:rsidRPr="0022381E" w:rsidRDefault="00041C33" w:rsidP="00E466AB">
      <w:pPr>
        <w:pStyle w:val="aa"/>
        <w:numPr>
          <w:ilvl w:val="0"/>
          <w:numId w:val="3"/>
        </w:numPr>
        <w:spacing w:after="283"/>
        <w:rPr>
          <w:rFonts w:ascii="Cambria Math" w:hAnsi="Cambria Math"/>
          <w:color w:val="auto"/>
          <w:sz w:val="26"/>
          <w:lang w:val="ru-RU"/>
          <w:oMath/>
        </w:rPr>
      </w:pPr>
      <w:r>
        <w:rPr>
          <w:rFonts w:ascii="Cambria" w:eastAsia="Noto Sans CJK SC Regular" w:hAnsi="Cambria" w:cs="Mangal"/>
          <w:color w:val="auto"/>
          <w:sz w:val="26"/>
          <w:lang w:val="ru-RU"/>
        </w:rPr>
        <w:t>М</w:t>
      </w:r>
      <w:r w:rsidR="00E466AB">
        <w:rPr>
          <w:rFonts w:ascii="Cambria" w:eastAsia="Noto Sans CJK SC Regular" w:hAnsi="Cambria" w:cs="Mangal"/>
          <w:color w:val="auto"/>
          <w:sz w:val="26"/>
          <w:lang w:val="ru-RU"/>
        </w:rPr>
        <w:t>ассив</w:t>
      </w:r>
      <w:r>
        <w:rPr>
          <w:rFonts w:ascii="Cambria" w:eastAsia="Noto Sans CJK SC Regular" w:hAnsi="Cambria" w:cs="Mangal"/>
          <w:color w:val="auto"/>
          <w:sz w:val="26"/>
          <w:lang w:val="ru-RU"/>
        </w:rPr>
        <w:t xml:space="preserve"> </w:t>
      </w:r>
      <w:r w:rsidRPr="002D0F8E">
        <w:rPr>
          <w:rFonts w:ascii="Cambria" w:eastAsia="Noto Sans CJK SC Regular" w:hAnsi="Cambria" w:cs="Mangal"/>
          <w:color w:val="auto"/>
          <w:sz w:val="26"/>
          <w:lang w:val="ru-RU"/>
        </w:rPr>
        <w:t>gridsWithMaxValues</w:t>
      </w:r>
      <w:r w:rsidR="00E466AB">
        <w:rPr>
          <w:rFonts w:ascii="Cambria" w:eastAsia="Noto Sans CJK SC Regular" w:hAnsi="Cambria" w:cs="Mangal"/>
          <w:color w:val="auto"/>
          <w:sz w:val="26"/>
          <w:lang w:val="ru-RU"/>
        </w:rPr>
        <w:t xml:space="preserve"> записывается последним</w:t>
      </w:r>
      <w:r w:rsidR="0022381E">
        <w:rPr>
          <w:rFonts w:ascii="Cambria" w:eastAsia="Noto Sans CJK SC Regular" w:hAnsi="Cambria" w:cs="Mangal"/>
          <w:color w:val="auto"/>
          <w:sz w:val="26"/>
          <w:lang w:val="ru-RU"/>
        </w:rPr>
        <w:t xml:space="preserve"> в бинарный файл</w:t>
      </w:r>
      <w:r w:rsidR="00C90B7E">
        <w:rPr>
          <w:rFonts w:ascii="Cambria" w:eastAsia="Noto Sans CJK SC Regular" w:hAnsi="Cambria" w:cs="Mangal"/>
          <w:color w:val="auto"/>
          <w:sz w:val="26"/>
          <w:lang w:val="ru-RU"/>
        </w:rPr>
        <w:t xml:space="preserve"> (аналогично пункту 6)</w:t>
      </w:r>
      <w:r w:rsidR="0022381E">
        <w:rPr>
          <w:rFonts w:ascii="Cambria" w:eastAsia="Noto Sans CJK SC Regular" w:hAnsi="Cambria" w:cs="Mangal"/>
          <w:color w:val="auto"/>
          <w:sz w:val="26"/>
          <w:lang w:val="ru-RU"/>
        </w:rPr>
        <w:t>.</w:t>
      </w:r>
    </w:p>
    <w:p w:rsidR="0022381E" w:rsidRPr="002D0F8E" w:rsidRDefault="0022381E" w:rsidP="004B7D3B">
      <w:pPr>
        <w:pStyle w:val="aa"/>
        <w:spacing w:after="283"/>
        <w:ind w:left="360"/>
        <w:rPr>
          <w:rFonts w:ascii="Cambria Math" w:hAnsi="Cambria Math"/>
          <w:color w:val="auto"/>
          <w:sz w:val="26"/>
          <w:lang w:val="ru-RU"/>
          <w:oMath/>
        </w:rPr>
      </w:pPr>
    </w:p>
    <w:p w:rsidR="00922D20" w:rsidRPr="002D0F8E" w:rsidRDefault="00922D20" w:rsidP="00922D20">
      <w:pPr>
        <w:pStyle w:val="ab"/>
        <w:rPr>
          <w:rFonts w:ascii="Cambria" w:hAnsi="Cambria" w:cs="Mangal"/>
          <w:color w:val="auto"/>
          <w:sz w:val="26"/>
          <w:szCs w:val="23"/>
          <w:lang w:val="ru-RU"/>
        </w:rPr>
      </w:pPr>
    </w:p>
    <w:p w:rsidR="00922D20" w:rsidRPr="002D0F8E" w:rsidRDefault="00922D20" w:rsidP="00922D20">
      <w:pPr>
        <w:pStyle w:val="ab"/>
        <w:rPr>
          <w:color w:val="auto"/>
          <w:lang w:val="ru-RU"/>
        </w:rPr>
      </w:pPr>
    </w:p>
    <w:p w:rsidR="00922D20" w:rsidRPr="008173D3" w:rsidRDefault="00922D20" w:rsidP="00922D20">
      <w:pPr>
        <w:pStyle w:val="ab"/>
        <w:rPr>
          <w:color w:val="auto"/>
          <w:lang w:val="ru-RU"/>
        </w:rPr>
      </w:pPr>
      <w:r w:rsidRPr="008173D3">
        <w:rPr>
          <w:b/>
          <w:color w:val="auto"/>
          <w:sz w:val="28"/>
          <w:szCs w:val="28"/>
          <w:lang w:val="ru-RU"/>
        </w:rPr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16" w:name="_Toc497137514"/>
      <w:bookmarkStart w:id="17" w:name="_Toc497289045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>(</w:t>
      </w:r>
      <w:r w:rsidR="00C768FE" w:rsidRPr="008173D3">
        <w:t>createVariationalSeriesFI</w:t>
      </w:r>
      <w:r w:rsidR="00C768FE" w:rsidRPr="008173D3">
        <w:rPr>
          <w:lang w:val="ru-RU"/>
        </w:rPr>
        <w:t>)</w:t>
      </w:r>
      <w:bookmarkEnd w:id="16"/>
      <w:bookmarkEnd w:id="17"/>
    </w:p>
    <w:p w:rsidR="00922D20" w:rsidRPr="008173D3" w:rsidRDefault="00922D20" w:rsidP="00922D20">
      <w:pPr>
        <w:pStyle w:val="ab"/>
        <w:rPr>
          <w:color w:val="auto"/>
          <w:sz w:val="26"/>
          <w:szCs w:val="26"/>
          <w:lang w:val="ru-RU"/>
        </w:rPr>
      </w:pPr>
      <w:r w:rsidRPr="008173D3">
        <w:rPr>
          <w:color w:val="auto"/>
          <w:sz w:val="26"/>
          <w:szCs w:val="26"/>
          <w:lang w:val="ru-RU"/>
        </w:rPr>
        <w:tab/>
        <w:t xml:space="preserve">После работы модуля мы получаем набор бинарных файлов, соответствующих своим целевым функциям. Эти файлы подготовлены для обработки сторонними ресурсами, например модулем </w:t>
      </w:r>
      <w:r w:rsidRPr="008173D3">
        <w:rPr>
          <w:color w:val="auto"/>
          <w:sz w:val="26"/>
          <w:szCs w:val="26"/>
        </w:rPr>
        <w:t>createVariationalSeriesNP</w:t>
      </w:r>
      <w:r w:rsidRPr="008173D3">
        <w:rPr>
          <w:color w:val="auto"/>
          <w:sz w:val="26"/>
          <w:szCs w:val="26"/>
          <w:lang w:val="ru-RU"/>
        </w:rPr>
        <w:t xml:space="preserve"> или </w:t>
      </w:r>
      <w:r w:rsidRPr="008173D3">
        <w:rPr>
          <w:color w:val="auto"/>
          <w:sz w:val="26"/>
          <w:szCs w:val="26"/>
        </w:rPr>
        <w:t>createVariationalSeriesGRD</w:t>
      </w:r>
      <w:r w:rsidRPr="008173D3">
        <w:rPr>
          <w:color w:val="auto"/>
          <w:sz w:val="26"/>
          <w:szCs w:val="26"/>
          <w:lang w:val="ru-RU"/>
        </w:rPr>
        <w:t>.</w:t>
      </w: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5E14D0" w:rsidRPr="005E14D0" w:rsidRDefault="00922D20" w:rsidP="00A35E69">
      <w:pPr>
        <w:pStyle w:val="1"/>
        <w:rPr>
          <w:lang w:val="ru-RU"/>
        </w:rPr>
      </w:pPr>
      <w:r w:rsidRPr="008173D3">
        <w:rPr>
          <w:lang w:val="ru-RU"/>
        </w:rPr>
        <w:br w:type="page"/>
      </w:r>
      <w:bookmarkStart w:id="18" w:name="_Toc497137515"/>
      <w:bookmarkStart w:id="19" w:name="_Toc497289046"/>
      <w:r w:rsidRPr="008173D3">
        <w:rPr>
          <w:lang w:val="ru-RU"/>
        </w:rPr>
        <w:lastRenderedPageBreak/>
        <w:t xml:space="preserve">Описание модуля </w:t>
      </w:r>
      <w:r w:rsidRPr="008173D3">
        <w:t>createVariationalSeriesGRD</w:t>
      </w:r>
      <w:bookmarkEnd w:id="18"/>
      <w:bookmarkEnd w:id="19"/>
    </w:p>
    <w:p w:rsidR="00922D20" w:rsidRPr="008173D3" w:rsidRDefault="00922D20" w:rsidP="00A35E69">
      <w:pPr>
        <w:pStyle w:val="2"/>
        <w:rPr>
          <w:lang w:val="ru-RU"/>
        </w:rPr>
      </w:pPr>
      <w:bookmarkStart w:id="20" w:name="_Toc497137516"/>
      <w:bookmarkStart w:id="21" w:name="_Toc497289047"/>
      <w:r w:rsidRPr="008173D3">
        <w:rPr>
          <w:lang w:val="ru-RU"/>
        </w:rPr>
        <w:t>Алгоритм работы модуля</w:t>
      </w:r>
      <w:bookmarkEnd w:id="20"/>
      <w:bookmarkEnd w:id="21"/>
      <w:r w:rsidRPr="008173D3">
        <w:rPr>
          <w:lang w:val="ru-RU"/>
        </w:rPr>
        <w:t xml:space="preserve"> </w:t>
      </w: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 xml:space="preserve">Модуль </w:t>
      </w:r>
      <w:bookmarkStart w:id="22" w:name="__DdeLink__305_677332102"/>
      <w:r w:rsidRPr="00C90B7E">
        <w:rPr>
          <w:szCs w:val="23"/>
        </w:rPr>
        <w:t>createVariationalSeriesGRD</w:t>
      </w:r>
      <w:bookmarkEnd w:id="22"/>
      <w:r w:rsidRPr="00C90B7E">
        <w:rPr>
          <w:szCs w:val="23"/>
          <w:lang w:val="ru-RU"/>
        </w:rPr>
        <w:t xml:space="preserve"> предназначен для визуализации значений целевых функционалов с заданным</w:t>
      </w:r>
      <w:r w:rsidR="00986FBB">
        <w:rPr>
          <w:szCs w:val="23"/>
          <w:lang w:val="ru-RU"/>
        </w:rPr>
        <w:t xml:space="preserve"> пользователем</w:t>
      </w:r>
      <w:r w:rsidRPr="00C90B7E">
        <w:rPr>
          <w:szCs w:val="23"/>
          <w:lang w:val="ru-RU"/>
        </w:rPr>
        <w:t xml:space="preserve"> доверительным интервалом.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 xml:space="preserve">Модуль </w:t>
      </w:r>
      <w:r w:rsidRPr="00C90B7E">
        <w:rPr>
          <w:szCs w:val="23"/>
        </w:rPr>
        <w:t>createVariationalSeriesGRD</w:t>
      </w:r>
      <w:r w:rsidRPr="00C90B7E">
        <w:rPr>
          <w:szCs w:val="23"/>
          <w:lang w:val="ru-RU"/>
        </w:rPr>
        <w:t xml:space="preserve"> разработан на языке </w:t>
      </w:r>
      <w:r w:rsidRPr="00C90B7E">
        <w:rPr>
          <w:szCs w:val="23"/>
        </w:rPr>
        <w:t>Python</w:t>
      </w:r>
      <w:r w:rsidRPr="00C90B7E">
        <w:rPr>
          <w:szCs w:val="23"/>
          <w:lang w:val="ru-RU"/>
        </w:rPr>
        <w:t xml:space="preserve"> версии 2.7 это интерпретируемый язык программирования, поэтому настройка для конкретного расчета проводится непосредственно внутри скрипта путем изменения ряда параметров (ниже будет представлено подробное описание </w:t>
      </w:r>
      <w:r w:rsidR="00C90B7E" w:rsidRPr="00C90B7E">
        <w:rPr>
          <w:szCs w:val="23"/>
          <w:lang w:val="ru-RU"/>
        </w:rPr>
        <w:t>основных настроечных параметров</w:t>
      </w:r>
      <w:r w:rsidRPr="00C90B7E">
        <w:rPr>
          <w:szCs w:val="23"/>
          <w:lang w:val="ru-RU"/>
        </w:rPr>
        <w:t xml:space="preserve">). 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DC003A" w:rsidRDefault="00922D20" w:rsidP="00922D20">
      <w:pPr>
        <w:rPr>
          <w:szCs w:val="23"/>
          <w:lang w:val="ru-RU"/>
        </w:rPr>
      </w:pPr>
      <w:r w:rsidRPr="00C90B7E">
        <w:rPr>
          <w:szCs w:val="23"/>
          <w:lang w:val="ru-RU"/>
        </w:rPr>
        <w:t xml:space="preserve">На вход модулю подается директория, содержащая бинарные файлы, созданные модулем </w:t>
      </w:r>
      <w:r w:rsidRPr="00C90B7E">
        <w:rPr>
          <w:szCs w:val="23"/>
        </w:rPr>
        <w:t>createVariationalSeriesFI</w:t>
      </w:r>
      <w:r w:rsidRPr="00C90B7E">
        <w:rPr>
          <w:szCs w:val="23"/>
          <w:lang w:val="ru-RU"/>
        </w:rPr>
        <w:t>.</w:t>
      </w:r>
    </w:p>
    <w:p w:rsidR="00DC003A" w:rsidRPr="00945840" w:rsidRDefault="00922D20" w:rsidP="00DC003A">
      <w:pPr>
        <w:rPr>
          <w:szCs w:val="23"/>
          <w:lang w:val="ru-RU"/>
        </w:rPr>
      </w:pPr>
      <w:r w:rsidRPr="00C90B7E">
        <w:rPr>
          <w:szCs w:val="23"/>
          <w:lang w:val="ru-RU"/>
        </w:rPr>
        <w:t>Выбирается первый файл.</w:t>
      </w:r>
      <w:r w:rsidR="00DC003A">
        <w:rPr>
          <w:szCs w:val="23"/>
          <w:lang w:val="ru-RU"/>
        </w:rPr>
        <w:t xml:space="preserve"> </w:t>
      </w:r>
      <w:r w:rsidRPr="00C90B7E">
        <w:rPr>
          <w:szCs w:val="23"/>
          <w:lang w:val="ru-RU"/>
        </w:rPr>
        <w:t>Считываются начальные параметры</w:t>
      </w:r>
      <w:r w:rsidR="00DC003A" w:rsidRPr="00945840">
        <w:rPr>
          <w:szCs w:val="23"/>
          <w:lang w:val="ru-RU"/>
        </w:rPr>
        <w:t>: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>с</w:t>
      </w:r>
      <w:r w:rsidRPr="008173D3">
        <w:rPr>
          <w:rFonts w:ascii="Cambria" w:hAnsi="Cambria" w:cs="Mangal"/>
          <w:color w:val="auto"/>
          <w:sz w:val="26"/>
          <w:szCs w:val="23"/>
        </w:rPr>
        <w:t>ount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количество точек</w:t>
      </w:r>
      <w:r w:rsidRPr="005E14D0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тки по широте</w:t>
      </w:r>
    </w:p>
    <w:p w:rsidR="00DC003A" w:rsidRPr="00B612DA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county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- количество точек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сетки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по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долготе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onmi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atmi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юго-запад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dlon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долготы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dlat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</w:t>
      </w:r>
      <w:r>
        <w:rPr>
          <w:rFonts w:ascii="Cambria" w:hAnsi="Cambria" w:cs="Mangal"/>
          <w:color w:val="auto"/>
          <w:sz w:val="26"/>
          <w:szCs w:val="23"/>
          <w:lang w:val="ru-RU"/>
        </w:rPr>
        <w:t>интервал изменения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широты</w:t>
      </w:r>
    </w:p>
    <w:p w:rsidR="00DC003A" w:rsidRPr="008173D3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onma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долг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DC003A" w:rsidRDefault="00DC003A" w:rsidP="00DC003A">
      <w:pPr>
        <w:pStyle w:val="ab"/>
        <w:numPr>
          <w:ilvl w:val="0"/>
          <w:numId w:val="5"/>
        </w:numPr>
        <w:rPr>
          <w:rFonts w:ascii="Cambria" w:hAnsi="Cambria" w:cs="Mangal"/>
          <w:color w:val="auto"/>
          <w:sz w:val="26"/>
          <w:szCs w:val="23"/>
          <w:lang w:val="ru-RU"/>
        </w:rPr>
      </w:pPr>
      <w:r w:rsidRPr="008173D3">
        <w:rPr>
          <w:rFonts w:ascii="Cambria" w:hAnsi="Cambria" w:cs="Mangal"/>
          <w:color w:val="auto"/>
          <w:sz w:val="26"/>
          <w:szCs w:val="23"/>
        </w:rPr>
        <w:t>latmax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– широта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еверо-восточного</w:t>
      </w:r>
      <w:r w:rsidRPr="008173D3">
        <w:rPr>
          <w:rFonts w:ascii="Cambria" w:hAnsi="Cambria" w:cs="Mangal"/>
          <w:color w:val="auto"/>
          <w:sz w:val="26"/>
          <w:szCs w:val="23"/>
          <w:lang w:val="ru-RU"/>
        </w:rPr>
        <w:t xml:space="preserve"> угла сетки</w:t>
      </w:r>
    </w:p>
    <w:p w:rsidR="00922D20" w:rsidRPr="00C90B7E" w:rsidRDefault="00922D20" w:rsidP="00922D20">
      <w:pPr>
        <w:rPr>
          <w:lang w:val="ru-RU"/>
        </w:rPr>
      </w:pPr>
      <w:r w:rsidRPr="00C90B7E">
        <w:rPr>
          <w:szCs w:val="23"/>
          <w:lang w:val="ru-RU"/>
        </w:rPr>
        <w:t>После</w:t>
      </w:r>
      <w:r w:rsidR="00C90B7E" w:rsidRPr="00C90B7E">
        <w:rPr>
          <w:szCs w:val="23"/>
          <w:lang w:val="ru-RU"/>
        </w:rPr>
        <w:t xml:space="preserve"> этого, выбирается первая точка, затем</w:t>
      </w:r>
      <w:r w:rsidRPr="00C90B7E">
        <w:rPr>
          <w:szCs w:val="23"/>
          <w:lang w:val="ru-RU"/>
        </w:rPr>
        <w:t xml:space="preserve"> данные</w:t>
      </w:r>
      <w:r w:rsidR="00DC003A">
        <w:rPr>
          <w:szCs w:val="23"/>
          <w:lang w:val="ru-RU"/>
        </w:rPr>
        <w:t xml:space="preserve"> всех сеток</w:t>
      </w:r>
      <w:r w:rsidRPr="00C90B7E">
        <w:rPr>
          <w:szCs w:val="23"/>
          <w:lang w:val="ru-RU"/>
        </w:rPr>
        <w:t xml:space="preserve"> целевых функций для этой точки </w:t>
      </w:r>
      <w:r w:rsidR="00DC003A">
        <w:rPr>
          <w:szCs w:val="23"/>
          <w:lang w:val="ru-RU"/>
        </w:rPr>
        <w:t>копируются</w:t>
      </w:r>
      <w:r w:rsidRPr="00C90B7E">
        <w:rPr>
          <w:szCs w:val="23"/>
          <w:lang w:val="ru-RU"/>
        </w:rPr>
        <w:t xml:space="preserve"> в массив. Далее, из этого массива строится вариационный ряд и выбирается для него доверительный интервал. Полученное значение записывается в другой массив (</w:t>
      </w:r>
      <w:r w:rsidRPr="00C90B7E">
        <w:rPr>
          <w:szCs w:val="23"/>
        </w:rPr>
        <w:t>data</w:t>
      </w:r>
      <w:r w:rsidRPr="00C90B7E">
        <w:rPr>
          <w:szCs w:val="23"/>
          <w:lang w:val="ru-RU"/>
        </w:rPr>
        <w:t xml:space="preserve">). Затем происходит переход к другой точке сетки. Когда массив </w:t>
      </w:r>
      <w:r w:rsidRPr="00C90B7E">
        <w:rPr>
          <w:szCs w:val="23"/>
        </w:rPr>
        <w:t>data</w:t>
      </w:r>
      <w:r w:rsidRPr="00C90B7E">
        <w:rPr>
          <w:szCs w:val="23"/>
          <w:lang w:val="ru-RU"/>
        </w:rPr>
        <w:t xml:space="preserve"> заполнен, он записывается в файл </w:t>
      </w:r>
      <w:r w:rsidRPr="00C90B7E">
        <w:rPr>
          <w:szCs w:val="23"/>
        </w:rPr>
        <w:t>f</w:t>
      </w:r>
      <w:r w:rsidRPr="00C90B7E">
        <w:rPr>
          <w:szCs w:val="23"/>
          <w:lang w:val="ru-RU"/>
        </w:rPr>
        <w:t>*.</w:t>
      </w:r>
      <w:r w:rsidRPr="00C90B7E">
        <w:rPr>
          <w:szCs w:val="23"/>
        </w:rPr>
        <w:t>grd</w:t>
      </w:r>
      <w:r w:rsidRPr="00C90B7E">
        <w:rPr>
          <w:szCs w:val="23"/>
          <w:lang w:val="ru-RU"/>
        </w:rPr>
        <w:t xml:space="preserve">. Так же, создается файл </w:t>
      </w:r>
      <w:r w:rsidRPr="00C90B7E">
        <w:rPr>
          <w:szCs w:val="23"/>
        </w:rPr>
        <w:t>f</w:t>
      </w:r>
      <w:r w:rsidRPr="00C90B7E">
        <w:rPr>
          <w:szCs w:val="23"/>
          <w:lang w:val="ru-RU"/>
        </w:rPr>
        <w:t>*_</w:t>
      </w:r>
      <w:r w:rsidRPr="00C90B7E">
        <w:rPr>
          <w:szCs w:val="23"/>
        </w:rPr>
        <w:t>max</w:t>
      </w:r>
      <w:r w:rsidRPr="00C90B7E">
        <w:rPr>
          <w:szCs w:val="23"/>
          <w:lang w:val="ru-RU"/>
        </w:rPr>
        <w:t>.</w:t>
      </w:r>
      <w:r w:rsidRPr="00C90B7E">
        <w:rPr>
          <w:szCs w:val="23"/>
        </w:rPr>
        <w:t>grd</w:t>
      </w:r>
      <w:r w:rsidRPr="00C90B7E">
        <w:rPr>
          <w:szCs w:val="23"/>
          <w:lang w:val="ru-RU"/>
        </w:rPr>
        <w:t>, в котором лежат максимальные значения целевых функций на сетке.</w:t>
      </w: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 w:rsidP="00922D20">
      <w:pPr>
        <w:rPr>
          <w:szCs w:val="23"/>
          <w:lang w:val="ru-RU"/>
        </w:rPr>
      </w:pPr>
    </w:p>
    <w:p w:rsidR="00922D20" w:rsidRPr="00C90B7E" w:rsidRDefault="00922D20">
      <w:pPr>
        <w:rPr>
          <w:szCs w:val="23"/>
          <w:lang w:val="ru-RU"/>
        </w:rPr>
      </w:pPr>
      <w:r w:rsidRPr="00C90B7E">
        <w:rPr>
          <w:szCs w:val="23"/>
          <w:lang w:val="ru-RU"/>
        </w:rPr>
        <w:t>После завершения работы модуля получаем файлы формата .</w:t>
      </w:r>
      <w:r w:rsidRPr="00C90B7E">
        <w:rPr>
          <w:szCs w:val="23"/>
        </w:rPr>
        <w:t>grd</w:t>
      </w:r>
      <w:r w:rsidRPr="00C90B7E">
        <w:rPr>
          <w:szCs w:val="23"/>
          <w:lang w:val="ru-RU"/>
        </w:rPr>
        <w:t xml:space="preserve">, готовый для открытия в программе  </w:t>
      </w:r>
      <w:r w:rsidRPr="00C90B7E">
        <w:rPr>
          <w:szCs w:val="23"/>
        </w:rPr>
        <w:t>qgis</w:t>
      </w:r>
      <w:r w:rsidRPr="00C90B7E">
        <w:rPr>
          <w:szCs w:val="23"/>
          <w:lang w:val="ru-RU"/>
        </w:rPr>
        <w:t xml:space="preserve"> (или любой другой </w:t>
      </w:r>
      <w:r w:rsidR="00DC5207" w:rsidRPr="00C90B7E">
        <w:rPr>
          <w:szCs w:val="23"/>
          <w:lang w:val="ru-RU"/>
        </w:rPr>
        <w:t>геоинформационной</w:t>
      </w:r>
      <w:r w:rsidRPr="00C90B7E">
        <w:rPr>
          <w:szCs w:val="23"/>
          <w:lang w:val="ru-RU"/>
        </w:rPr>
        <w:t xml:space="preserve"> программе).</w:t>
      </w: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szCs w:val="23"/>
          <w:lang w:val="ru-RU"/>
        </w:rPr>
      </w:pPr>
    </w:p>
    <w:p w:rsidR="00922D20" w:rsidRPr="008173D3" w:rsidRDefault="00922D20">
      <w:pPr>
        <w:rPr>
          <w:lang w:val="ru-RU"/>
        </w:rPr>
      </w:pPr>
      <w:r w:rsidRPr="008173D3">
        <w:rPr>
          <w:lang w:val="ru-RU"/>
        </w:rPr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23" w:name="_Toc497137517"/>
      <w:bookmarkStart w:id="24" w:name="_Toc497289048"/>
      <w:r w:rsidRPr="008173D3">
        <w:rPr>
          <w:lang w:val="ru-RU"/>
        </w:rPr>
        <w:lastRenderedPageBreak/>
        <w:t>Технические подробности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createVariationalSeriesGRD</w:t>
      </w:r>
      <w:r w:rsidR="00C768FE" w:rsidRPr="008173D3">
        <w:rPr>
          <w:lang w:val="ru-RU"/>
        </w:rPr>
        <w:t>)</w:t>
      </w:r>
      <w:bookmarkEnd w:id="23"/>
      <w:bookmarkEnd w:id="24"/>
    </w:p>
    <w:p w:rsidR="00DC003A" w:rsidRDefault="00DC003A" w:rsidP="005E14D0">
      <w:pPr>
        <w:rPr>
          <w:lang w:val="ru-RU"/>
        </w:rPr>
      </w:pPr>
      <w:r w:rsidRPr="008173D3">
        <w:rPr>
          <w:lang w:val="ru-RU"/>
        </w:rPr>
        <w:t>Общий алгоритм проведения расчетов</w:t>
      </w:r>
      <w:r w:rsidRPr="008173D3">
        <w:t>:</w:t>
      </w:r>
    </w:p>
    <w:p w:rsidR="00922D20" w:rsidRPr="00DC003A" w:rsidRDefault="00922D20" w:rsidP="00DC003A">
      <w:pPr>
        <w:pStyle w:val="a9"/>
        <w:numPr>
          <w:ilvl w:val="0"/>
          <w:numId w:val="6"/>
        </w:numPr>
        <w:rPr>
          <w:b/>
          <w:bCs/>
          <w:lang w:val="ru-RU"/>
        </w:rPr>
      </w:pPr>
      <w:r w:rsidRPr="00DC003A">
        <w:rPr>
          <w:lang w:val="ru-RU"/>
        </w:rPr>
        <w:t>Ввод директорий входных(</w:t>
      </w:r>
      <w:r w:rsidRPr="00DC003A">
        <w:rPr>
          <w:rFonts w:ascii="Source Code Pro" w:hAnsi="Source Code Pro"/>
        </w:rPr>
        <w:t>patToFIdir</w:t>
      </w:r>
      <w:r w:rsidRPr="00DC003A">
        <w:rPr>
          <w:lang w:val="ru-RU"/>
        </w:rPr>
        <w:t>) и выходных (</w:t>
      </w:r>
      <w:r w:rsidRPr="00DC003A">
        <w:rPr>
          <w:rFonts w:ascii="Source Code Pro" w:hAnsi="Source Code Pro"/>
        </w:rPr>
        <w:t>pathToSIdir</w:t>
      </w:r>
      <w:r w:rsidRPr="00DC003A">
        <w:rPr>
          <w:lang w:val="ru-RU"/>
        </w:rPr>
        <w:t>) данных:</w:t>
      </w:r>
    </w:p>
    <w:p w:rsidR="00922D20" w:rsidRPr="00DC003A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patToFIdir ="/home/…/FI/"</m:t>
          </m:r>
        </m:oMath>
      </m:oMathPara>
    </w:p>
    <w:p w:rsidR="00922D20" w:rsidRPr="00DC003A" w:rsidRDefault="00922D20" w:rsidP="00922D20">
      <w:pPr>
        <w:pStyle w:val="aa"/>
        <w:spacing w:after="283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pathToSIdir = "/home/…/SI/"</m:t>
          </m:r>
        </m:oMath>
      </m:oMathPara>
    </w:p>
    <w:p w:rsidR="00922D20" w:rsidRPr="00DC003A" w:rsidRDefault="00DC003A" w:rsidP="00DC003A">
      <w:pPr>
        <w:pStyle w:val="a9"/>
        <w:numPr>
          <w:ilvl w:val="0"/>
          <w:numId w:val="6"/>
        </w:numPr>
        <w:rPr>
          <w:b/>
          <w:bCs/>
          <w:lang w:val="ru-RU"/>
        </w:rPr>
      </w:pPr>
      <w:r>
        <w:rPr>
          <w:lang w:val="ru-RU"/>
        </w:rPr>
        <w:t xml:space="preserve">Список всех доступных в папке </w:t>
      </w:r>
      <w:r>
        <w:t>patToFIdir</w:t>
      </w:r>
      <w:r w:rsidRPr="00DC003A">
        <w:rPr>
          <w:lang w:val="ru-RU"/>
        </w:rPr>
        <w:t xml:space="preserve"> </w:t>
      </w:r>
      <w:r>
        <w:rPr>
          <w:lang w:val="ru-RU"/>
        </w:rPr>
        <w:t xml:space="preserve">бинарных файлов, помещается в список </w:t>
      </w:r>
      <w:r w:rsidRPr="00DC003A">
        <w:rPr>
          <w:lang w:val="ru-RU"/>
        </w:rPr>
        <w:t>“</w:t>
      </w:r>
      <w:r>
        <w:t>listOfFiles</w:t>
      </w:r>
      <w:r w:rsidRPr="00DC003A">
        <w:rPr>
          <w:lang w:val="ru-RU"/>
        </w:rPr>
        <w:t>”</w:t>
      </w:r>
      <w:r w:rsidR="00922D20" w:rsidRPr="00DC003A">
        <w:rPr>
          <w:lang w:val="ru-RU"/>
        </w:rPr>
        <w:t>.</w:t>
      </w:r>
    </w:p>
    <w:p w:rsidR="00922D20" w:rsidRPr="00A15085" w:rsidRDefault="00DC003A" w:rsidP="00A15085">
      <w:pPr>
        <w:pStyle w:val="a9"/>
        <w:numPr>
          <w:ilvl w:val="0"/>
          <w:numId w:val="6"/>
        </w:numPr>
        <w:rPr>
          <w:b/>
          <w:bCs/>
          <w:lang w:val="ru-RU"/>
        </w:rPr>
      </w:pPr>
      <w:r>
        <w:rPr>
          <w:bCs/>
          <w:lang w:val="ru-RU"/>
        </w:rPr>
        <w:t>Запускается цикл по всем</w:t>
      </w:r>
      <w:r w:rsidR="00175B8A">
        <w:rPr>
          <w:bCs/>
          <w:lang w:val="ru-RU"/>
        </w:rPr>
        <w:t xml:space="preserve"> файлам</w:t>
      </w:r>
      <w:r>
        <w:rPr>
          <w:bCs/>
          <w:lang w:val="ru-RU"/>
        </w:rPr>
        <w:t xml:space="preserve"> в списке</w:t>
      </w:r>
      <w:r w:rsidR="00A15085">
        <w:rPr>
          <w:bCs/>
          <w:lang w:val="ru-RU"/>
        </w:rPr>
        <w:t xml:space="preserve"> (</w:t>
      </w:r>
      <m:oMath>
        <m:r>
          <w:rPr>
            <w:rFonts w:ascii="Cambria Math" w:hAnsi="Cambria Math"/>
            <w:lang w:val="ru-RU"/>
          </w:rPr>
          <m:t>for fileName in listOfFiles:)</m:t>
        </m:r>
      </m:oMath>
      <w:r w:rsidR="00A15085">
        <w:rPr>
          <w:bCs/>
          <w:lang w:val="ru-RU"/>
        </w:rPr>
        <w:t>. В цикле</w:t>
      </w:r>
      <w:r w:rsidR="00A15085">
        <w:rPr>
          <w:bCs/>
        </w:rPr>
        <w:t>:</w:t>
      </w:r>
    </w:p>
    <w:p w:rsidR="00A15085" w:rsidRPr="00A15085" w:rsidRDefault="00A15085" w:rsidP="00A15085">
      <w:pPr>
        <w:pStyle w:val="a9"/>
        <w:numPr>
          <w:ilvl w:val="2"/>
          <w:numId w:val="7"/>
        </w:numPr>
        <w:rPr>
          <w:b/>
          <w:bCs/>
          <w:lang w:val="ru-RU"/>
        </w:rPr>
      </w:pPr>
      <w:r>
        <w:rPr>
          <w:bCs/>
          <w:lang w:val="ru-RU"/>
        </w:rPr>
        <w:t>Считываем первые 64 байта(8 значений формата</w:t>
      </w:r>
      <w:r w:rsidRPr="00A15085">
        <w:rPr>
          <w:bCs/>
          <w:lang w:val="ru-RU"/>
        </w:rPr>
        <w:t xml:space="preserve"> </w:t>
      </w:r>
      <w:r>
        <w:rPr>
          <w:bCs/>
        </w:rPr>
        <w:t>double</w:t>
      </w:r>
      <w:r>
        <w:rPr>
          <w:bCs/>
          <w:lang w:val="ru-RU"/>
        </w:rPr>
        <w:t>), в них лежат начальные параметры</w:t>
      </w:r>
    </w:p>
    <w:p w:rsidR="00922D20" w:rsidRPr="00A15085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datastr = inp.read(64)</m:t>
          </m:r>
        </m:oMath>
      </m:oMathPara>
    </w:p>
    <w:p w:rsidR="00922D20" w:rsidRPr="00A15085" w:rsidRDefault="00A15085" w:rsidP="00A15085">
      <w:pPr>
        <w:ind w:firstLine="709"/>
        <w:rPr>
          <w:lang w:val="ru-RU"/>
        </w:rPr>
      </w:pPr>
      <w:r w:rsidRPr="006B0599">
        <w:rPr>
          <w:b/>
          <w:lang w:val="ru-RU"/>
        </w:rPr>
        <w:t>б)</w:t>
      </w:r>
      <w:r>
        <w:rPr>
          <w:lang w:val="ru-RU"/>
        </w:rPr>
        <w:t xml:space="preserve"> </w:t>
      </w:r>
      <w:r w:rsidR="006B0599">
        <w:rPr>
          <w:lang w:val="ru-RU"/>
        </w:rPr>
        <w:t>Распаковываем</w:t>
      </w:r>
      <w:r w:rsidR="00922D20" w:rsidRPr="008173D3">
        <w:rPr>
          <w:lang w:val="ru-RU"/>
        </w:rPr>
        <w:t xml:space="preserve"> считанные данные в список </w:t>
      </w:r>
      <w:r w:rsidR="00922D20" w:rsidRPr="008173D3">
        <w:t>datastr</w:t>
      </w:r>
      <w:r w:rsidR="00922D20" w:rsidRPr="008173D3">
        <w:rPr>
          <w:lang w:val="ru-RU"/>
        </w:rPr>
        <w:t>:</w:t>
      </w:r>
    </w:p>
    <w:p w:rsidR="00922D20" w:rsidRPr="006B0599" w:rsidRDefault="00922D20" w:rsidP="00922D20">
      <w:pPr>
        <w:pStyle w:val="aa"/>
        <w:rPr>
          <w:rFonts w:ascii="Liberation Serif" w:eastAsia="Noto Sans CJK SC Regular" w:hAnsi="Liberation Serif" w:cs="FreeSans"/>
          <w:color w:val="auto"/>
          <w:sz w:val="26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headerStr = list(struct.unpack('&lt;%dd' % (len(datastr)/8), datastr))</m:t>
          </m:r>
        </m:oMath>
      </m:oMathPara>
    </w:p>
    <w:p w:rsidR="006B0599" w:rsidRDefault="006B0599" w:rsidP="006B0599">
      <w:pPr>
        <w:pStyle w:val="aa"/>
        <w:ind w:left="705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где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&lt;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-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символ, указывающий на формат записи чисел(</w:t>
      </w:r>
      <w:r>
        <w:rPr>
          <w:rFonts w:ascii="Cambria" w:hAnsi="Cambria" w:cs="Mangal"/>
          <w:color w:val="auto"/>
          <w:sz w:val="26"/>
          <w:szCs w:val="23"/>
        </w:rPr>
        <w:t>little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-</w:t>
      </w:r>
      <w:r>
        <w:rPr>
          <w:rFonts w:ascii="Cambria" w:hAnsi="Cambria" w:cs="Mangal"/>
          <w:color w:val="auto"/>
          <w:sz w:val="26"/>
          <w:szCs w:val="23"/>
        </w:rPr>
        <w:t>endian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 xml:space="preserve">,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от младшего к старшему),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%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отвечает за количество ячеек для записи,   </w:t>
      </w:r>
    </w:p>
    <w:p w:rsidR="006B0599" w:rsidRDefault="006B0599" w:rsidP="006B0599">
      <w:pPr>
        <w:pStyle w:val="aa"/>
        <w:ind w:left="705"/>
        <w:rPr>
          <w:rFonts w:ascii="Cambria" w:hAnsi="Cambria" w:cs="Mangal"/>
          <w:color w:val="auto"/>
          <w:sz w:val="26"/>
          <w:szCs w:val="23"/>
          <w:lang w:val="ru-RU"/>
        </w:rPr>
      </w:pP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“</w:t>
      </w:r>
      <w:r>
        <w:rPr>
          <w:rFonts w:ascii="Cambria" w:hAnsi="Cambria" w:cs="Mangal"/>
          <w:color w:val="auto"/>
          <w:sz w:val="26"/>
          <w:szCs w:val="23"/>
        </w:rPr>
        <w:t>d</w:t>
      </w:r>
      <w:r w:rsidRPr="00D30ECD">
        <w:rPr>
          <w:rFonts w:ascii="Cambria" w:hAnsi="Cambria" w:cs="Mangal"/>
          <w:color w:val="auto"/>
          <w:sz w:val="26"/>
          <w:szCs w:val="23"/>
          <w:lang w:val="ru-RU"/>
        </w:rPr>
        <w:t>”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–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>формат данных</w:t>
      </w:r>
      <w:r w:rsidRPr="00344AE1">
        <w:rPr>
          <w:rFonts w:ascii="Cambria" w:hAnsi="Cambria" w:cs="Mangal"/>
          <w:color w:val="auto"/>
          <w:sz w:val="26"/>
          <w:szCs w:val="23"/>
          <w:lang w:val="ru-RU"/>
        </w:rPr>
        <w:t>(</w:t>
      </w:r>
      <w:r>
        <w:rPr>
          <w:rFonts w:ascii="Cambria" w:hAnsi="Cambria" w:cs="Mangal"/>
          <w:color w:val="auto"/>
          <w:sz w:val="26"/>
          <w:szCs w:val="23"/>
        </w:rPr>
        <w:t>double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 8 байт)</w:t>
      </w:r>
    </w:p>
    <w:p w:rsidR="006B0599" w:rsidRPr="006B0599" w:rsidRDefault="006B0599" w:rsidP="006B0599">
      <w:pPr>
        <w:pStyle w:val="aa"/>
        <w:ind w:left="705"/>
        <w:rPr>
          <w:rFonts w:ascii="Cambria Math" w:hAnsi="Cambria Math"/>
          <w:color w:val="auto"/>
          <w:sz w:val="26"/>
          <w:lang w:val="ru-RU"/>
          <w:oMath/>
        </w:rPr>
      </w:pPr>
      <w:r w:rsidRPr="006B0599">
        <w:rPr>
          <w:rFonts w:ascii="Cambria" w:hAnsi="Cambria" w:cs="Mangal"/>
          <w:b/>
          <w:color w:val="auto"/>
          <w:sz w:val="26"/>
          <w:szCs w:val="23"/>
          <w:lang w:val="ru-RU"/>
        </w:rPr>
        <w:t>в</w:t>
      </w:r>
      <w:r>
        <w:rPr>
          <w:rFonts w:ascii="Cambria" w:hAnsi="Cambria" w:cs="Mangal"/>
          <w:b/>
          <w:color w:val="auto"/>
          <w:sz w:val="26"/>
          <w:szCs w:val="23"/>
          <w:lang w:val="ru-RU"/>
        </w:rPr>
        <w:t>)</w:t>
      </w:r>
      <w:r w:rsidRPr="006B0599">
        <w:rPr>
          <w:rFonts w:ascii="Cambria" w:hAnsi="Cambria" w:cs="Mangal"/>
          <w:b/>
          <w:color w:val="auto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color w:val="auto"/>
          <w:sz w:val="26"/>
          <w:szCs w:val="23"/>
          <w:lang w:val="ru-RU"/>
        </w:rPr>
        <w:t xml:space="preserve">Эти данные передаются в конструктор класса </w:t>
      </w:r>
      <w:r>
        <w:rPr>
          <w:rFonts w:ascii="Cambria" w:hAnsi="Cambria" w:cs="Mangal"/>
          <w:color w:val="auto"/>
          <w:sz w:val="26"/>
          <w:szCs w:val="23"/>
        </w:rPr>
        <w:t>GeoGrid</w:t>
      </w:r>
    </w:p>
    <w:p w:rsidR="00922D20" w:rsidRPr="00697E3D" w:rsidRDefault="00922D20" w:rsidP="00922D20">
      <w:pPr>
        <w:pStyle w:val="aa"/>
        <w:rPr>
          <w:rFonts w:ascii="Cambria Math" w:hAnsi="Cambria Math"/>
          <w:color w:val="auto"/>
          <w:sz w:val="26"/>
          <w:oMath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auto"/>
              <w:sz w:val="26"/>
            </w:rPr>
            <m:t>grid95 = GeoGrid(int(headerStr[0]),int(headerStr[1]),……,</m:t>
          </m:r>
          <m:r>
            <w:rPr>
              <w:rFonts w:ascii="Cambria Math" w:hAnsi="Cambria Math"/>
              <w:color w:val="auto"/>
              <w:sz w:val="26"/>
            </w:rPr>
            <m:t>header</m:t>
          </m:r>
          <m:r>
            <w:rPr>
              <w:rFonts w:ascii="Cambria Math" w:hAnsi="Cambria Math"/>
              <w:color w:val="auto"/>
              <w:sz w:val="26"/>
            </w:rPr>
            <m:t>Str[7])</m:t>
          </m:r>
        </m:oMath>
      </m:oMathPara>
    </w:p>
    <w:p w:rsidR="006B0599" w:rsidRPr="00697E3D" w:rsidRDefault="006B0599" w:rsidP="005E14D0">
      <w:pPr>
        <w:rPr>
          <w:rFonts w:ascii="Cambria" w:eastAsia="Nimbus Mono L" w:hAnsi="Cambria" w:cs="Mangal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 xml:space="preserve"> = </m:t>
          </m:r>
          <m:r>
            <w:rPr>
              <w:rFonts w:ascii="Cambria Math" w:hAnsi="Cambria Math"/>
            </w:rPr>
            <m:t>GeoGrid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int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eaderStr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int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eaderStr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,……,</m:t>
              </m:r>
              <m:r>
                <w:rPr>
                  <w:rFonts w:ascii="Cambria Math" w:hAnsi="Cambria Math"/>
                </w:rPr>
                <m:t>headerStr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e>
              </m:d>
            </m:e>
          </m:d>
        </m:oMath>
      </m:oMathPara>
    </w:p>
    <w:p w:rsidR="006B0599" w:rsidRDefault="006B0599" w:rsidP="005E14D0">
      <w:pPr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</w:rPr>
        <w:tab/>
      </w:r>
      <w:r>
        <w:rPr>
          <w:rFonts w:ascii="Cambria" w:eastAsia="Nimbus Mono L" w:hAnsi="Cambria" w:cs="Mangal"/>
          <w:lang w:val="ru-RU"/>
        </w:rPr>
        <w:t xml:space="preserve">г) </w:t>
      </w:r>
      <w:r w:rsidR="00697E3D">
        <w:rPr>
          <w:rFonts w:ascii="Cambria" w:eastAsia="Nimbus Mono L" w:hAnsi="Cambria" w:cs="Mangal"/>
          <w:lang w:val="ru-RU"/>
        </w:rPr>
        <w:t>Ф</w:t>
      </w:r>
      <w:r>
        <w:rPr>
          <w:rFonts w:ascii="Cambria" w:eastAsia="Nimbus Mono L" w:hAnsi="Cambria" w:cs="Mangal"/>
          <w:lang w:val="ru-RU"/>
        </w:rPr>
        <w:t>ормируем сдвиги для</w:t>
      </w:r>
      <w:r w:rsidR="00697E3D">
        <w:rPr>
          <w:rFonts w:ascii="Cambria" w:eastAsia="Nimbus Mono L" w:hAnsi="Cambria" w:cs="Mangal"/>
          <w:lang w:val="ru-RU"/>
        </w:rPr>
        <w:t xml:space="preserve"> чтения</w:t>
      </w:r>
      <w:r>
        <w:rPr>
          <w:rFonts w:ascii="Cambria" w:eastAsia="Nimbus Mono L" w:hAnsi="Cambria" w:cs="Mangal"/>
          <w:lang w:val="ru-RU"/>
        </w:rPr>
        <w:t xml:space="preserve"> бинарного файла</w:t>
      </w:r>
      <w:r w:rsidR="00697E3D" w:rsidRPr="00697E3D">
        <w:rPr>
          <w:rFonts w:ascii="Cambria" w:eastAsia="Nimbus Mono L" w:hAnsi="Cambria" w:cs="Mangal"/>
          <w:lang w:val="ru-RU"/>
        </w:rPr>
        <w:t>:</w:t>
      </w:r>
    </w:p>
    <w:p w:rsidR="00697E3D" w:rsidRPr="00697E3D" w:rsidRDefault="00697E3D" w:rsidP="00A96FCA">
      <w:pPr>
        <w:tabs>
          <w:tab w:val="left" w:pos="993"/>
        </w:tabs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  <w:lang w:val="ru-RU"/>
        </w:rPr>
        <w:tab/>
        <w:t>Количество байтов, которое занимают начальные параметры</w:t>
      </w:r>
      <w:r w:rsidRPr="00697E3D">
        <w:rPr>
          <w:rFonts w:ascii="Cambria" w:eastAsia="Nimbus Mono L" w:hAnsi="Cambria" w:cs="Mangal"/>
          <w:lang w:val="ru-RU"/>
        </w:rPr>
        <w:t>:</w:t>
      </w:r>
    </w:p>
    <w:p w:rsidR="00697E3D" w:rsidRPr="00697E3D" w:rsidRDefault="00697E3D" w:rsidP="00697E3D">
      <w:pPr>
        <w:jc w:val="center"/>
        <w:rPr>
          <w:rFonts w:ascii="Cambria" w:eastAsia="Nimbus Mono L" w:hAnsi="Cambria" w:cs="Mangal"/>
        </w:rPr>
      </w:pPr>
      <m:oMathPara>
        <m:oMathParaPr>
          <m:jc m:val="center"/>
        </m:oMathParaPr>
        <m:oMath>
          <m:r>
            <w:rPr>
              <w:rFonts w:ascii="Cambria Math" w:eastAsia="Nimbus Mono L" w:hAnsi="Cambria Math" w:cs="Mangal"/>
            </w:rPr>
            <m:t>offsetStart=64</m:t>
          </m:r>
        </m:oMath>
      </m:oMathPara>
    </w:p>
    <w:p w:rsidR="006B0599" w:rsidRPr="006B0599" w:rsidRDefault="006B0599" w:rsidP="00A96FCA">
      <w:pPr>
        <w:tabs>
          <w:tab w:val="left" w:pos="993"/>
        </w:tabs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  <w:lang w:val="ru-RU"/>
        </w:rPr>
        <w:tab/>
      </w:r>
      <w:r w:rsidR="00697E3D">
        <w:rPr>
          <w:rFonts w:ascii="Cambria" w:eastAsia="Nimbus Mono L" w:hAnsi="Cambria" w:cs="Mangal"/>
          <w:lang w:val="ru-RU"/>
        </w:rPr>
        <w:t>К</w:t>
      </w:r>
      <w:r>
        <w:rPr>
          <w:rFonts w:ascii="Cambria" w:eastAsia="Nimbus Mono L" w:hAnsi="Cambria" w:cs="Mangal"/>
          <w:lang w:val="ru-RU"/>
        </w:rPr>
        <w:t>оличество байтов до следующей сетки:</w:t>
      </w:r>
    </w:p>
    <w:p w:rsidR="00697E3D" w:rsidRPr="00697E3D" w:rsidRDefault="00922D20" w:rsidP="005E14D0">
      <w:pPr>
        <w:rPr>
          <w:rFonts w:ascii="Cambria" w:eastAsia="Nimbus Mono L" w:hAnsi="Cambria" w:cs="Mangal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countx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</m:t>
          </m:r>
          <m:r>
            <w:rPr>
              <w:rFonts w:ascii="Cambria Math" w:hAnsi="Cambria Math"/>
            </w:rPr>
            <m:t>county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4</m:t>
          </m:r>
        </m:oMath>
      </m:oMathPara>
    </w:p>
    <w:p w:rsidR="00697E3D" w:rsidRPr="00945840" w:rsidRDefault="00697E3D" w:rsidP="00697E3D">
      <w:pPr>
        <w:ind w:left="975"/>
        <w:rPr>
          <w:rFonts w:ascii="Cambria" w:eastAsia="Nimbus Mono L" w:hAnsi="Cambria" w:cs="Mangal"/>
          <w:lang w:val="ru-RU"/>
        </w:rPr>
      </w:pPr>
      <w:r>
        <w:rPr>
          <w:rFonts w:ascii="Cambria" w:eastAsia="Nimbus Mono L" w:hAnsi="Cambria" w:cs="Mangal"/>
          <w:lang w:val="ru-RU"/>
        </w:rPr>
        <w:t xml:space="preserve">где </w:t>
      </w:r>
      <w:r>
        <w:rPr>
          <w:rFonts w:ascii="Cambria" w:eastAsia="Nimbus Mono L" w:hAnsi="Cambria" w:cs="Mangal"/>
        </w:rPr>
        <w:t>countx</w:t>
      </w:r>
      <w:r>
        <w:rPr>
          <w:rFonts w:ascii="Cambria" w:eastAsia="Nimbus Mono L" w:hAnsi="Cambria" w:cs="Mangal"/>
          <w:lang w:val="ru-RU"/>
        </w:rPr>
        <w:t xml:space="preserve"> -</w:t>
      </w:r>
      <w:r w:rsidRPr="00697E3D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количество точек</w:t>
      </w:r>
      <w:r w:rsidRPr="005E14D0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сетки по широте</w:t>
      </w:r>
      <w:r w:rsidRPr="00697E3D">
        <w:rPr>
          <w:rFonts w:ascii="Cambria" w:eastAsia="Nimbus Mono L" w:hAnsi="Cambria" w:cs="Mangal"/>
          <w:lang w:val="ru-RU"/>
        </w:rPr>
        <w:t xml:space="preserve">, </w:t>
      </w:r>
      <w:r>
        <w:rPr>
          <w:rFonts w:ascii="Cambria" w:eastAsia="Nimbus Mono L" w:hAnsi="Cambria" w:cs="Mangal"/>
        </w:rPr>
        <w:t>county</w:t>
      </w:r>
      <w:r w:rsidRPr="00697E3D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- количество точек</w:t>
      </w:r>
      <w:r w:rsidRPr="005E14D0">
        <w:rPr>
          <w:rFonts w:ascii="Cambria" w:hAnsi="Cambria" w:cs="Mangal"/>
          <w:sz w:val="26"/>
          <w:szCs w:val="23"/>
          <w:lang w:val="ru-RU"/>
        </w:rPr>
        <w:t xml:space="preserve"> </w:t>
      </w:r>
      <w:r>
        <w:rPr>
          <w:rFonts w:ascii="Cambria" w:hAnsi="Cambria" w:cs="Mangal"/>
          <w:sz w:val="26"/>
          <w:szCs w:val="23"/>
          <w:lang w:val="ru-RU"/>
        </w:rPr>
        <w:t>сетки по долготе</w:t>
      </w:r>
      <w:r w:rsidRPr="00697E3D">
        <w:rPr>
          <w:rFonts w:ascii="Cambria" w:eastAsia="Nimbus Mono L" w:hAnsi="Cambria" w:cs="Mangal"/>
          <w:lang w:val="ru-RU"/>
        </w:rPr>
        <w:t>, “4”</w:t>
      </w:r>
      <w:r>
        <w:rPr>
          <w:rFonts w:ascii="Cambria" w:eastAsia="Nimbus Mono L" w:hAnsi="Cambria" w:cs="Mangal"/>
          <w:lang w:val="ru-RU"/>
        </w:rPr>
        <w:t xml:space="preserve"> – количество байт на 1 число типа </w:t>
      </w:r>
      <w:r>
        <w:rPr>
          <w:rFonts w:ascii="Cambria" w:eastAsia="Nimbus Mono L" w:hAnsi="Cambria" w:cs="Mangal"/>
        </w:rPr>
        <w:t>float</w:t>
      </w:r>
    </w:p>
    <w:p w:rsidR="00697E3D" w:rsidRPr="008173D3" w:rsidRDefault="00697E3D" w:rsidP="00697E3D">
      <w:pPr>
        <w:ind w:firstLine="709"/>
        <w:rPr>
          <w:b/>
          <w:bCs/>
          <w:lang w:val="ru-RU"/>
        </w:rPr>
      </w:pPr>
      <w:r>
        <w:rPr>
          <w:rFonts w:ascii="Cambria" w:eastAsia="Nimbus Mono L" w:hAnsi="Cambria" w:cs="Mangal"/>
          <w:lang w:val="ru-RU"/>
        </w:rPr>
        <w:t xml:space="preserve">д) </w:t>
      </w:r>
      <w:r w:rsidRPr="008173D3">
        <w:rPr>
          <w:lang w:val="ru-RU"/>
        </w:rPr>
        <w:t>Считаем количество точек сетки:</w:t>
      </w:r>
    </w:p>
    <w:p w:rsidR="00697E3D" w:rsidRPr="00697E3D" w:rsidRDefault="00697E3D" w:rsidP="00697E3D">
      <w:pPr>
        <w:ind w:firstLine="709"/>
        <w:rPr>
          <w:rFonts w:ascii="Cambria" w:eastAsia="Nimbus Mono L" w:hAnsi="Cambria" w:cs="Mangal"/>
          <w:lang w:val="ru-RU"/>
        </w:rPr>
      </w:pPr>
      <m:oMathPara>
        <m:oMath>
          <m:r>
            <w:rPr>
              <w:rFonts w:ascii="Cambria Math" w:hAnsi="Cambria Math"/>
            </w:rPr>
            <m:t>gridsCou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(</m:t>
          </m:r>
          <m:r>
            <w:rPr>
              <w:rFonts w:ascii="Cambria Math" w:hAnsi="Cambria Math"/>
            </w:rPr>
            <m:t>os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sta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fileNam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.</m:t>
          </m:r>
          <m:r>
            <w:rPr>
              <w:rFonts w:ascii="Cambria Math" w:hAnsi="Cambria Math"/>
            </w:rPr>
            <m:t>s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_</m:t>
          </m:r>
          <m:r>
            <w:rPr>
              <w:rFonts w:ascii="Cambria Math" w:hAnsi="Cambria Math"/>
            </w:rPr>
            <m:t>siz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</m:t>
          </m:r>
          <m:r>
            <w:rPr>
              <w:rFonts w:ascii="Cambria Math" w:hAnsi="Cambria Math"/>
            </w:rPr>
            <m:t>offsetSta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/</m:t>
          </m:r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-1</m:t>
          </m:r>
        </m:oMath>
      </m:oMathPara>
    </w:p>
    <w:p w:rsidR="00922D20" w:rsidRPr="00E22B29" w:rsidRDefault="00697E3D" w:rsidP="00E22B29">
      <w:pPr>
        <w:tabs>
          <w:tab w:val="left" w:pos="993"/>
        </w:tabs>
        <w:ind w:left="993"/>
        <w:rPr>
          <w:rFonts w:ascii="Cambria Math" w:hAnsi="Cambria Math"/>
          <w:lang w:val="ru-RU"/>
          <w:oMath/>
        </w:rPr>
      </w:pPr>
      <w:r>
        <w:rPr>
          <w:rFonts w:ascii="Cambria" w:hAnsi="Cambria" w:cs="Mangal"/>
          <w:lang w:val="ru-RU"/>
        </w:rPr>
        <w:t xml:space="preserve">где </w:t>
      </w:r>
      <w:r>
        <w:rPr>
          <w:rFonts w:ascii="Cambria" w:hAnsi="Cambria" w:cs="Mangal"/>
        </w:rPr>
        <w:t>os</w:t>
      </w:r>
      <w:r w:rsidRPr="00697E3D">
        <w:rPr>
          <w:rFonts w:ascii="Cambria" w:hAnsi="Cambria" w:cs="Mangal"/>
          <w:lang w:val="ru-RU"/>
        </w:rPr>
        <w:t>.</w:t>
      </w:r>
      <w:r>
        <w:rPr>
          <w:rFonts w:ascii="Cambria" w:hAnsi="Cambria" w:cs="Mangal"/>
        </w:rPr>
        <w:t>stat</w:t>
      </w:r>
      <w:r w:rsidRPr="00697E3D">
        <w:rPr>
          <w:rFonts w:ascii="Cambria" w:hAnsi="Cambria" w:cs="Mangal"/>
          <w:lang w:val="ru-RU"/>
        </w:rPr>
        <w:t>(</w:t>
      </w:r>
      <w:r>
        <w:rPr>
          <w:rFonts w:ascii="Cambria" w:hAnsi="Cambria" w:cs="Mangal"/>
        </w:rPr>
        <w:t>fileName</w:t>
      </w:r>
      <w:r w:rsidRPr="00697E3D">
        <w:rPr>
          <w:rFonts w:ascii="Cambria" w:hAnsi="Cambria" w:cs="Mangal"/>
          <w:lang w:val="ru-RU"/>
        </w:rPr>
        <w:t xml:space="preserve">) - </w:t>
      </w:r>
      <w:r w:rsidR="00922D20" w:rsidRPr="008173D3">
        <w:rPr>
          <w:rFonts w:ascii="Cambria" w:hAnsi="Cambria" w:cs="Mangal"/>
          <w:lang w:val="ru-RU"/>
        </w:rPr>
        <w:t>размер файла</w:t>
      </w:r>
      <w:r w:rsidRPr="00697E3D">
        <w:rPr>
          <w:rFonts w:ascii="Cambria" w:hAnsi="Cambria" w:cs="Mangal"/>
          <w:lang w:val="ru-RU"/>
        </w:rPr>
        <w:t xml:space="preserve">, </w:t>
      </w:r>
      <w:r>
        <w:rPr>
          <w:rFonts w:ascii="Cambria" w:hAnsi="Cambria" w:cs="Mangal"/>
        </w:rPr>
        <w:t>offsetStart</w:t>
      </w:r>
      <w:r w:rsidRPr="00697E3D">
        <w:rPr>
          <w:rFonts w:ascii="Cambria" w:hAnsi="Cambria" w:cs="Mangal"/>
          <w:lang w:val="ru-RU"/>
        </w:rPr>
        <w:t xml:space="preserve"> - </w:t>
      </w:r>
      <w:r w:rsidR="00922D20" w:rsidRPr="008173D3">
        <w:rPr>
          <w:rFonts w:ascii="Cambria" w:hAnsi="Cambria" w:cs="Mangal"/>
          <w:lang w:val="ru-RU"/>
        </w:rPr>
        <w:t>сдвиг на начальные дан</w:t>
      </w:r>
      <w:r>
        <w:rPr>
          <w:rFonts w:ascii="Cambria" w:hAnsi="Cambria" w:cs="Mangal"/>
          <w:lang w:val="ru-RU"/>
        </w:rPr>
        <w:t>ные</w:t>
      </w:r>
      <w:r w:rsidRPr="00697E3D">
        <w:rPr>
          <w:rFonts w:ascii="Cambria" w:hAnsi="Cambria" w:cs="Mangal"/>
          <w:lang w:val="ru-RU"/>
        </w:rPr>
        <w:t xml:space="preserve"> </w:t>
      </w:r>
      <w:r w:rsidR="00922D20" w:rsidRPr="008173D3">
        <w:rPr>
          <w:rFonts w:ascii="Cambria" w:hAnsi="Cambria" w:cs="Mangal"/>
          <w:lang w:val="ru-RU"/>
        </w:rPr>
        <w:t>(минус нужен, чтобы сде</w:t>
      </w:r>
      <w:r w:rsidR="00E22B29">
        <w:rPr>
          <w:rFonts w:ascii="Cambria" w:hAnsi="Cambria" w:cs="Mangal"/>
          <w:lang w:val="ru-RU"/>
        </w:rPr>
        <w:t>лать из номера точки, позицию)</w:t>
      </w:r>
    </w:p>
    <w:p w:rsidR="00922D20" w:rsidRPr="008173D3" w:rsidRDefault="00E22B29" w:rsidP="00E22B29">
      <w:pPr>
        <w:ind w:firstLine="709"/>
        <w:rPr>
          <w:b/>
          <w:bCs/>
          <w:lang w:val="ru-RU"/>
        </w:rPr>
      </w:pPr>
      <w:r>
        <w:rPr>
          <w:lang w:val="ru-RU"/>
        </w:rPr>
        <w:t xml:space="preserve">е) </w:t>
      </w:r>
      <w:r w:rsidR="00922D20" w:rsidRPr="008173D3">
        <w:rPr>
          <w:lang w:val="ru-RU"/>
        </w:rPr>
        <w:t>Ф</w:t>
      </w:r>
      <w:r>
        <w:rPr>
          <w:lang w:val="ru-RU"/>
        </w:rPr>
        <w:t>ормируем доверительный интервал</w:t>
      </w:r>
      <w:r w:rsidR="00922D20" w:rsidRPr="008173D3">
        <w:rPr>
          <w:lang w:val="ru-RU"/>
        </w:rPr>
        <w:t>:</w:t>
      </w:r>
    </w:p>
    <w:p w:rsidR="00922D20" w:rsidRPr="00E22B29" w:rsidRDefault="00E22B29" w:rsidP="00E22B29">
      <w:pPr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posOf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</m:t>
          </m:r>
          <m:r>
            <w:rPr>
              <w:rFonts w:ascii="Cambria Math" w:hAnsi="Cambria Math"/>
            </w:rPr>
            <m:t>Pbas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i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ceil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floa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</m:t>
          </m:r>
          <m:r>
            <w:rPr>
              <w:rFonts w:ascii="Cambria Math" w:hAnsi="Cambria Math"/>
            </w:rPr>
            <m:t>gridsCoun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)*0.95))-1</m:t>
          </m:r>
        </m:oMath>
      </m:oMathPara>
    </w:p>
    <w:p w:rsidR="00E22B29" w:rsidRDefault="00E22B29" w:rsidP="00E22B29">
      <w:pPr>
        <w:tabs>
          <w:tab w:val="left" w:pos="993"/>
        </w:tabs>
        <w:ind w:left="993"/>
        <w:rPr>
          <w:lang w:val="ru-RU"/>
        </w:rPr>
      </w:pPr>
      <w:r>
        <w:rPr>
          <w:lang w:val="ru-RU"/>
        </w:rPr>
        <w:t xml:space="preserve">где </w:t>
      </w:r>
      <w:r w:rsidR="007115CE">
        <w:t>ceil</w:t>
      </w:r>
      <w:r w:rsidRPr="00E22B29">
        <w:rPr>
          <w:lang w:val="ru-RU"/>
        </w:rPr>
        <w:t>(</w:t>
      </w:r>
      <w:r>
        <w:t>float</w:t>
      </w:r>
      <w:r w:rsidRPr="00E22B29">
        <w:rPr>
          <w:lang w:val="ru-RU"/>
        </w:rPr>
        <w:t>(</w:t>
      </w:r>
      <w:r>
        <w:t>grid</w:t>
      </w:r>
      <w:r w:rsidR="007115CE">
        <w:t>s</w:t>
      </w:r>
      <w:r>
        <w:t>Count</w:t>
      </w:r>
      <w:r w:rsidRPr="00E22B29">
        <w:rPr>
          <w:lang w:val="ru-RU"/>
        </w:rPr>
        <w:t>)</w:t>
      </w:r>
      <w:r>
        <w:rPr>
          <w:lang w:val="ru-RU"/>
        </w:rPr>
        <w:t>*0,95</w:t>
      </w:r>
      <w:r w:rsidRPr="00E22B29">
        <w:rPr>
          <w:lang w:val="ru-RU"/>
        </w:rPr>
        <w:t xml:space="preserve">) – </w:t>
      </w:r>
      <w:r>
        <w:rPr>
          <w:lang w:val="ru-RU"/>
        </w:rPr>
        <w:t>округление сверху количества точек, помноженных на доверительный интервал(0.95)</w:t>
      </w:r>
    </w:p>
    <w:p w:rsidR="0067093A" w:rsidRPr="0067093A" w:rsidRDefault="0067093A" w:rsidP="00E22B29">
      <w:pPr>
        <w:tabs>
          <w:tab w:val="left" w:pos="993"/>
        </w:tabs>
        <w:ind w:left="993"/>
        <w:rPr>
          <w:b/>
          <w:bCs/>
          <w:lang w:val="ru-RU"/>
        </w:rPr>
      </w:pPr>
      <w:r w:rsidRPr="0067093A">
        <w:rPr>
          <w:b/>
          <w:lang w:val="ru-RU"/>
        </w:rPr>
        <w:t>Значение доверительного интервала можно менять в зависимости от требований задачи.</w:t>
      </w:r>
    </w:p>
    <w:p w:rsidR="00E22B29" w:rsidRPr="00A96FCA" w:rsidRDefault="00E22B29" w:rsidP="00A96FCA">
      <w:pPr>
        <w:ind w:left="709"/>
        <w:rPr>
          <w:lang w:val="ru-RU"/>
        </w:rPr>
      </w:pPr>
      <w:r>
        <w:rPr>
          <w:lang w:val="ru-RU"/>
        </w:rPr>
        <w:t>ж) Далее запускаем цикл по всем точкам</w:t>
      </w:r>
      <w:r w:rsidR="007115CE">
        <w:rPr>
          <w:lang w:val="ru-RU"/>
        </w:rPr>
        <w:t xml:space="preserve"> (</w:t>
      </w:r>
      <m:oMath>
        <m:r>
          <m:rPr>
            <m:sty m:val="p"/>
          </m:rPr>
          <w:rPr>
            <w:rFonts w:ascii="Cambria Math" w:hAnsi="Cambria Math"/>
            <w:lang w:val="ru-RU"/>
          </w:rPr>
          <m:t>for pp in range(count)</m:t>
        </m:r>
      </m:oMath>
      <w:r w:rsidR="007115CE" w:rsidRPr="007115CE">
        <w:rPr>
          <w:lang w:val="ru-RU"/>
        </w:rPr>
        <w:t xml:space="preserve">, </w:t>
      </w:r>
      <w:r w:rsidR="007115CE">
        <w:rPr>
          <w:lang w:val="ru-RU"/>
        </w:rPr>
        <w:t xml:space="preserve">где </w:t>
      </w:r>
      <w:r w:rsidR="007115CE">
        <w:t>count</w:t>
      </w:r>
      <w:r w:rsidR="007115CE" w:rsidRPr="007115CE">
        <w:rPr>
          <w:lang w:val="ru-RU"/>
        </w:rPr>
        <w:t xml:space="preserve"> </w:t>
      </w:r>
      <w:r w:rsidR="007115CE">
        <w:rPr>
          <w:lang w:val="ru-RU"/>
        </w:rPr>
        <w:t>–</w:t>
      </w:r>
      <w:r w:rsidR="007115CE" w:rsidRPr="007115CE">
        <w:rPr>
          <w:lang w:val="ru-RU"/>
        </w:rPr>
        <w:t xml:space="preserve"> </w:t>
      </w:r>
      <w:r w:rsidR="007115CE">
        <w:rPr>
          <w:lang w:val="ru-RU"/>
        </w:rPr>
        <w:t>количество точек сетки)</w:t>
      </w:r>
      <w:r w:rsidR="00A96FCA">
        <w:rPr>
          <w:lang w:val="ru-RU"/>
        </w:rPr>
        <w:t xml:space="preserve"> и</w:t>
      </w:r>
      <w:r w:rsidR="00A96FCA" w:rsidRPr="00A96FCA">
        <w:rPr>
          <w:lang w:val="ru-RU"/>
        </w:rPr>
        <w:t xml:space="preserve"> </w:t>
      </w:r>
      <w:r w:rsidR="00A96FCA">
        <w:rPr>
          <w:lang w:val="ru-RU"/>
        </w:rPr>
        <w:t xml:space="preserve">в нем обнуляем массив </w:t>
      </w:r>
      <w:r w:rsidR="00A96FCA">
        <w:t>arr</w:t>
      </w:r>
      <w:r w:rsidR="00A96FCA" w:rsidRPr="00A96FCA">
        <w:rPr>
          <w:lang w:val="ru-RU"/>
        </w:rPr>
        <w:t>[]</w:t>
      </w:r>
    </w:p>
    <w:p w:rsidR="003D3CE0" w:rsidRDefault="00E22B29" w:rsidP="003D3CE0">
      <w:pPr>
        <w:ind w:firstLine="709"/>
        <w:rPr>
          <w:lang w:val="ru-RU"/>
        </w:rPr>
      </w:pPr>
      <w:r>
        <w:rPr>
          <w:lang w:val="ru-RU"/>
        </w:rPr>
        <w:t xml:space="preserve">з) </w:t>
      </w:r>
      <w:r w:rsidR="007115CE">
        <w:rPr>
          <w:lang w:val="ru-RU"/>
        </w:rPr>
        <w:t>Внутри цикла по точкам запускаем цикл по всем сеткам</w:t>
      </w:r>
    </w:p>
    <w:p w:rsidR="007115CE" w:rsidRPr="007115CE" w:rsidRDefault="007115CE" w:rsidP="003D3CE0">
      <w:pPr>
        <w:ind w:firstLine="709"/>
        <w:jc w:val="center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ru-RU"/>
            </w:rPr>
            <m:t>for grid in range(gridsCount)</m:t>
          </m:r>
        </m:oMath>
      </m:oMathPara>
    </w:p>
    <w:p w:rsidR="00922D20" w:rsidRPr="007115CE" w:rsidRDefault="007115CE" w:rsidP="007115CE">
      <w:pPr>
        <w:tabs>
          <w:tab w:val="left" w:pos="1134"/>
        </w:tabs>
        <w:ind w:firstLine="709"/>
        <w:rPr>
          <w:lang w:val="ru-RU"/>
        </w:rPr>
      </w:pPr>
      <w:r w:rsidRPr="003D3CE0">
        <w:rPr>
          <w:lang w:val="ru-RU"/>
        </w:rPr>
        <w:tab/>
      </w:r>
      <w:r>
        <w:rPr>
          <w:lang w:val="ru-RU"/>
        </w:rPr>
        <w:t>Формируем шаг сдвига между сетками и сдвигаем на это значение:</w:t>
      </w:r>
    </w:p>
    <w:p w:rsidR="00922D20" w:rsidRPr="008173D3" w:rsidRDefault="00922D20" w:rsidP="007115CE">
      <w:pPr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offse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= </m:t>
          </m:r>
          <m:r>
            <w:rPr>
              <w:rFonts w:ascii="Cambria Math" w:hAnsi="Cambria Math"/>
            </w:rPr>
            <m:t>offsetSta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 + </m:t>
          </m:r>
          <m:r>
            <w:rPr>
              <w:rFonts w:ascii="Cambria Math" w:hAnsi="Cambria Math"/>
            </w:rPr>
            <m:t>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*</m:t>
          </m:r>
          <m:r>
            <w:rPr>
              <w:rFonts w:ascii="Cambria Math" w:hAnsi="Cambria Math"/>
            </w:rPr>
            <m:t>offsetForNext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+4*</m:t>
          </m:r>
          <m:r>
            <w:rPr>
              <w:rFonts w:ascii="Cambria Math" w:hAnsi="Cambria Math"/>
            </w:rPr>
            <m:t>pp</m:t>
          </m:r>
        </m:oMath>
      </m:oMathPara>
    </w:p>
    <w:p w:rsidR="00922D20" w:rsidRDefault="007115CE" w:rsidP="007115CE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где</w:t>
      </w:r>
      <w:r w:rsidRPr="007115CE">
        <w:rPr>
          <w:lang w:val="ru-RU"/>
        </w:rPr>
        <w:t xml:space="preserve"> </w:t>
      </w:r>
      <w:r>
        <w:t>grid</w:t>
      </w:r>
      <w:r w:rsidRPr="007115CE">
        <w:rPr>
          <w:lang w:val="ru-RU"/>
        </w:rPr>
        <w:t xml:space="preserve"> – </w:t>
      </w:r>
      <w:r>
        <w:rPr>
          <w:lang w:val="ru-RU"/>
        </w:rPr>
        <w:t xml:space="preserve">номер сетки, </w:t>
      </w:r>
      <w:r>
        <w:t>pp</w:t>
      </w:r>
      <w:r w:rsidRPr="007115CE">
        <w:rPr>
          <w:lang w:val="ru-RU"/>
        </w:rPr>
        <w:t xml:space="preserve"> </w:t>
      </w:r>
      <w:r>
        <w:rPr>
          <w:lang w:val="ru-RU"/>
        </w:rPr>
        <w:t>–</w:t>
      </w:r>
      <w:r w:rsidRPr="007115CE">
        <w:rPr>
          <w:lang w:val="ru-RU"/>
        </w:rPr>
        <w:t xml:space="preserve"> </w:t>
      </w:r>
      <w:r>
        <w:rPr>
          <w:lang w:val="ru-RU"/>
        </w:rPr>
        <w:t>номер узла сетки</w:t>
      </w:r>
    </w:p>
    <w:p w:rsidR="003D3CE0" w:rsidRPr="003D3CE0" w:rsidRDefault="007115CE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С</w:t>
      </w:r>
      <w:r w:rsidRPr="008173D3">
        <w:rPr>
          <w:lang w:val="ru-RU"/>
        </w:rPr>
        <w:t>читываем значение целевой функции</w:t>
      </w:r>
      <w:r>
        <w:rPr>
          <w:lang w:val="ru-RU"/>
        </w:rPr>
        <w:t xml:space="preserve"> в данной точке</w:t>
      </w:r>
      <w:r w:rsidRPr="007115CE">
        <w:rPr>
          <w:lang w:val="ru-RU"/>
        </w:rPr>
        <w:t>:</w:t>
      </w:r>
      <w:r w:rsidR="003D3CE0">
        <w:rPr>
          <w:lang w:val="ru-RU"/>
        </w:rPr>
        <w:t xml:space="preserve"> </w:t>
      </w:r>
      <m:oMath>
        <m:r>
          <w:rPr>
            <w:rFonts w:ascii="Cambria Math" w:hAnsi="Cambria Math"/>
          </w:rPr>
          <m:t>binDat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= </m:t>
        </m:r>
        <m:r>
          <w:rPr>
            <w:rFonts w:ascii="Cambria Math" w:hAnsi="Cambria Math"/>
          </w:rPr>
          <m:t>inp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read</m:t>
        </m:r>
        <m:r>
          <m:rPr>
            <m:sty m:val="p"/>
          </m:rPr>
          <w:rPr>
            <w:rFonts w:ascii="Cambria Math" w:hAnsi="Cambria Math"/>
            <w:lang w:val="ru-RU"/>
          </w:rPr>
          <m:t>(4)</m:t>
        </m:r>
      </m:oMath>
    </w:p>
    <w:p w:rsidR="00922D20" w:rsidRPr="008173D3" w:rsidRDefault="003D3CE0" w:rsidP="003D3CE0">
      <w:pPr>
        <w:tabs>
          <w:tab w:val="left" w:pos="1134"/>
        </w:tabs>
        <w:rPr>
          <w:rFonts w:ascii="Cambria Math" w:hAnsi="Cambria Math"/>
          <w:lang w:val="ru-RU"/>
          <w:oMath/>
        </w:rPr>
      </w:pPr>
      <w:r w:rsidRPr="003D3CE0">
        <w:rPr>
          <w:lang w:val="ru-RU"/>
        </w:rPr>
        <w:tab/>
      </w:r>
      <w:r>
        <w:rPr>
          <w:lang w:val="ru-RU"/>
        </w:rPr>
        <w:t>З</w:t>
      </w:r>
      <w:r w:rsidRPr="008173D3">
        <w:rPr>
          <w:lang w:val="ru-RU"/>
        </w:rPr>
        <w:t>аполняем массив данных одной точки</w:t>
      </w:r>
      <w:r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arr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append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</w:rPr>
              <m:t>struct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.</m:t>
            </m:r>
            <m:r>
              <w:rPr>
                <w:rFonts w:ascii="Cambria Math" w:hAnsi="Cambria Math"/>
              </w:rPr>
              <m:t>unpack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'&lt;</m:t>
                </m:r>
                <m:sSup>
                  <m:sSup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binDat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0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val="ru-RU"/>
          </w:rPr>
          <m:t>)</m:t>
        </m:r>
      </m:oMath>
    </w:p>
    <w:p w:rsidR="003D3CE0" w:rsidRDefault="003D3CE0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Создаем вариационный ряд:</w:t>
      </w:r>
    </w:p>
    <w:p w:rsidR="00922D20" w:rsidRPr="003D3CE0" w:rsidRDefault="00922D20" w:rsidP="003D3CE0">
      <w:pPr>
        <w:tabs>
          <w:tab w:val="left" w:pos="1134"/>
        </w:tabs>
        <w:jc w:val="center"/>
        <w:rPr>
          <w:lang w:val="ru-RU"/>
        </w:rPr>
      </w:pPr>
      <m:oMathPara>
        <m:oMath>
          <m:r>
            <w:rPr>
              <w:rFonts w:ascii="Cambria Math" w:hAnsi="Cambria Math"/>
            </w:rPr>
            <m:t>arr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.</m:t>
          </m:r>
          <m:r>
            <w:rPr>
              <w:rFonts w:ascii="Cambria Math" w:hAnsi="Cambria Math"/>
            </w:rPr>
            <m:t>sort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()</m:t>
          </m:r>
        </m:oMath>
      </m:oMathPara>
    </w:p>
    <w:p w:rsidR="003D3CE0" w:rsidRPr="008173D3" w:rsidRDefault="003D3CE0" w:rsidP="003D3CE0">
      <w:pPr>
        <w:tabs>
          <w:tab w:val="left" w:pos="1134"/>
        </w:tabs>
        <w:rPr>
          <w:lang w:val="ru-RU"/>
        </w:rPr>
      </w:pPr>
      <w:r>
        <w:rPr>
          <w:lang w:val="ru-RU"/>
        </w:rPr>
        <w:tab/>
        <w:t>Б</w:t>
      </w:r>
      <w:r w:rsidRPr="008173D3">
        <w:rPr>
          <w:lang w:val="ru-RU"/>
        </w:rPr>
        <w:t xml:space="preserve">ерем доверительный интервал для точки и записываем в конечный массив </w:t>
      </w:r>
      <w:r w:rsidRPr="008173D3">
        <w:t>data</w:t>
      </w:r>
    </w:p>
    <w:p w:rsidR="00922D20" w:rsidRPr="008173D3" w:rsidRDefault="00922D20" w:rsidP="005E14D0">
      <w:pPr>
        <w:rPr>
          <w:lang w:val="ru-RU"/>
        </w:rPr>
      </w:pPr>
      <m:oMathPara>
        <m:oMath>
          <m:r>
            <w:rPr>
              <w:rFonts w:ascii="Cambria Math" w:hAnsi="Cambria Math"/>
            </w:rPr>
            <w:lastRenderedPageBreak/>
            <m:t>grid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.</m:t>
          </m:r>
          <m:r>
            <w:rPr>
              <w:rFonts w:ascii="Cambria Math" w:hAnsi="Cambria Math"/>
            </w:rPr>
            <m:t>data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[</m:t>
          </m:r>
          <m:r>
            <w:rPr>
              <w:rFonts w:ascii="Cambria Math" w:hAnsi="Cambria Math"/>
            </w:rPr>
            <m:t>pp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 xml:space="preserve">] = </m:t>
          </m:r>
          <m:r>
            <w:rPr>
              <w:rFonts w:ascii="Cambria Math" w:hAnsi="Cambria Math"/>
            </w:rPr>
            <m:t>arr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[</m:t>
          </m:r>
          <m:r>
            <w:rPr>
              <w:rFonts w:ascii="Cambria Math" w:hAnsi="Cambria Math"/>
            </w:rPr>
            <m:t>posOf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95</m:t>
          </m:r>
          <m:r>
            <w:rPr>
              <w:rFonts w:ascii="Cambria Math" w:hAnsi="Cambria Math"/>
            </w:rPr>
            <m:t>Pbase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]</m:t>
          </m:r>
        </m:oMath>
      </m:oMathPara>
    </w:p>
    <w:p w:rsidR="003D3CE0" w:rsidRDefault="003D3CE0" w:rsidP="003D3CE0">
      <w:pPr>
        <w:ind w:firstLine="709"/>
        <w:rPr>
          <w:lang w:val="ru-RU"/>
        </w:rPr>
      </w:pPr>
    </w:p>
    <w:p w:rsidR="00922D20" w:rsidRPr="003D3CE0" w:rsidRDefault="003D3CE0" w:rsidP="003D3CE0">
      <w:pPr>
        <w:ind w:firstLine="709"/>
        <w:rPr>
          <w:b/>
          <w:bCs/>
          <w:lang w:val="ru-RU"/>
        </w:rPr>
      </w:pPr>
      <w:r>
        <w:rPr>
          <w:lang w:val="ru-RU"/>
        </w:rPr>
        <w:t>и) Заполняем массив максимальных значений</w:t>
      </w:r>
      <w:r w:rsidR="00922D20" w:rsidRPr="003D3CE0">
        <w:rPr>
          <w:lang w:val="ru-RU"/>
        </w:rPr>
        <w:t>:</w:t>
      </w:r>
    </w:p>
    <w:p w:rsidR="00922D20" w:rsidRPr="008173D3" w:rsidRDefault="00922D20" w:rsidP="005E14D0">
      <m:oMathPara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data</m:t>
          </m:r>
          <m:r>
            <m:rPr>
              <m:sty m:val="p"/>
            </m:rPr>
            <w:rPr>
              <w:rFonts w:ascii="Cambria Math" w:hAnsi="Cambria Math"/>
            </w:rPr>
            <m:t>[</m:t>
          </m:r>
          <m:r>
            <w:rPr>
              <w:rFonts w:ascii="Cambria Math" w:hAnsi="Cambria Math"/>
            </w:rPr>
            <m:t>pp</m:t>
          </m:r>
          <m:r>
            <m:rPr>
              <m:sty m:val="p"/>
            </m:rPr>
            <w:rPr>
              <w:rFonts w:ascii="Cambria Math" w:hAnsi="Cambria Math"/>
            </w:rPr>
            <m:t xml:space="preserve">] = </m:t>
          </m:r>
          <m:r>
            <w:rPr>
              <w:rFonts w:ascii="Cambria Math" w:hAnsi="Cambria Math"/>
            </w:rPr>
            <m:t>struct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unpack</m:t>
          </m:r>
          <m:r>
            <m:rPr>
              <m:sty m:val="p"/>
            </m:rPr>
            <w:rPr>
              <w:rFonts w:ascii="Cambria Math" w:hAnsi="Cambria Math"/>
            </w:rPr>
            <m:t>('&lt;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 xml:space="preserve">', </m:t>
          </m:r>
          <m:r>
            <w:rPr>
              <w:rFonts w:ascii="Cambria Math" w:hAnsi="Cambria Math"/>
            </w:rPr>
            <m:t>binDat</m:t>
          </m:r>
          <m:r>
            <m:rPr>
              <m:sty m:val="p"/>
            </m:rPr>
            <w:rPr>
              <w:rFonts w:ascii="Cambria Math" w:hAnsi="Cambria Math"/>
            </w:rPr>
            <m:t>)[0]</m:t>
          </m:r>
        </m:oMath>
      </m:oMathPara>
    </w:p>
    <w:p w:rsidR="00922D20" w:rsidRPr="00853268" w:rsidRDefault="00A96FCA" w:rsidP="00A96FCA">
      <w:pPr>
        <w:ind w:firstLine="709"/>
        <w:rPr>
          <w:b/>
          <w:bCs/>
          <w:lang w:val="ru-RU"/>
        </w:rPr>
      </w:pPr>
      <w:r>
        <w:rPr>
          <w:lang w:val="ru-RU"/>
        </w:rPr>
        <w:t xml:space="preserve">к) </w:t>
      </w:r>
      <w:r w:rsidR="00922D20" w:rsidRPr="00853268">
        <w:rPr>
          <w:lang w:val="ru-RU"/>
        </w:rPr>
        <w:t>Записываем</w:t>
      </w:r>
      <w:r w:rsidR="00853268">
        <w:rPr>
          <w:lang w:val="ru-RU"/>
        </w:rPr>
        <w:t xml:space="preserve"> полученные массивы</w:t>
      </w:r>
      <w:r w:rsidR="00853268" w:rsidRPr="00853268">
        <w:rPr>
          <w:lang w:val="ru-RU"/>
        </w:rPr>
        <w:t xml:space="preserve"> </w:t>
      </w:r>
      <m:oMath>
        <m:r>
          <w:rPr>
            <w:rFonts w:ascii="Cambria Math" w:hAnsi="Cambria Math"/>
          </w:rPr>
          <m:t>grid</m:t>
        </m:r>
        <m:r>
          <m:rPr>
            <m:sty m:val="p"/>
          </m:rPr>
          <w:rPr>
            <w:rFonts w:ascii="Cambria Math" w:hAnsi="Cambria Math"/>
            <w:lang w:val="ru-RU"/>
          </w:rPr>
          <m:t>95.</m:t>
        </m:r>
        <m:r>
          <w:rPr>
            <w:rFonts w:ascii="Cambria Math" w:hAnsi="Cambria Math"/>
          </w:rPr>
          <m:t>data</m:t>
        </m:r>
        <m:r>
          <m:rPr>
            <m:sty m:val="p"/>
          </m:rPr>
          <w:rPr>
            <w:rFonts w:ascii="Cambria Math" w:hAnsi="Cambria Math"/>
            <w:lang w:val="ru-RU"/>
          </w:rPr>
          <m:t>[]</m:t>
        </m:r>
      </m:oMath>
      <w:r w:rsidR="00853268" w:rsidRPr="00853268">
        <w:rPr>
          <w:lang w:val="ru-RU"/>
        </w:rPr>
        <w:t xml:space="preserve"> </w:t>
      </w:r>
      <w:r w:rsidR="00853268">
        <w:rPr>
          <w:lang w:val="ru-RU"/>
        </w:rPr>
        <w:t xml:space="preserve">и </w:t>
      </w:r>
      <m:oMath>
        <m:r>
          <w:rPr>
            <w:rFonts w:ascii="Cambria Math" w:hAnsi="Cambria Math"/>
          </w:rPr>
          <m:t>gridMax</m:t>
        </m:r>
        <m:r>
          <m:rPr>
            <m:sty m:val="p"/>
          </m:rPr>
          <w:rPr>
            <w:rFonts w:ascii="Cambria Math" w:hAnsi="Cambria Math"/>
            <w:lang w:val="ru-RU"/>
          </w:rPr>
          <m:t>.</m:t>
        </m:r>
        <m:r>
          <w:rPr>
            <w:rFonts w:ascii="Cambria Math" w:hAnsi="Cambria Math"/>
          </w:rPr>
          <m:t>data</m:t>
        </m:r>
        <m:r>
          <m:rPr>
            <m:sty m:val="p"/>
          </m:rP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  <w:lang w:val="ru-RU"/>
          </w:rPr>
          <m:t>]</m:t>
        </m:r>
      </m:oMath>
      <w:r w:rsidR="00922D20" w:rsidRPr="00853268">
        <w:rPr>
          <w:lang w:val="ru-RU"/>
        </w:rPr>
        <w:t xml:space="preserve"> в файл:</w:t>
      </w:r>
    </w:p>
    <w:p w:rsidR="00922D20" w:rsidRPr="008173D3" w:rsidRDefault="00922D20" w:rsidP="005E14D0">
      <w:pPr>
        <w:rPr>
          <w:rFonts w:ascii="Source Code Pro" w:hAnsi="Source Code Pro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grid</m:t>
          </m:r>
          <m:r>
            <m:rPr>
              <m:sty m:val="p"/>
            </m:rPr>
            <w:rPr>
              <w:rFonts w:ascii="Cambria Math" w:hAnsi="Cambria Math"/>
            </w:rPr>
            <m:t>95.</m:t>
          </m:r>
          <m:r>
            <w:rPr>
              <w:rFonts w:ascii="Cambria Math" w:hAnsi="Cambria Math"/>
            </w:rPr>
            <m:t>printASCIIGRDFil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myWorkPath</m:t>
          </m:r>
          <m:r>
            <m:rPr>
              <m:sty m:val="p"/>
            </m:rPr>
            <w:rPr>
              <w:rFonts w:ascii="Cambria Math" w:hAnsi="Cambria Math"/>
            </w:rPr>
            <m:t>+"/"+</m:t>
          </m:r>
          <m:r>
            <w:rPr>
              <w:rFonts w:ascii="Cambria Math" w:hAnsi="Cambria Math"/>
            </w:rPr>
            <m:t>fileBaseName</m:t>
          </m:r>
          <m:r>
            <m:rPr>
              <m:sty m:val="p"/>
            </m:rPr>
            <w:rPr>
              <w:rFonts w:ascii="Cambria Math" w:hAnsi="Cambria Math"/>
            </w:rPr>
            <m:t>+".</m:t>
          </m:r>
          <m:r>
            <w:rPr>
              <w:rFonts w:ascii="Cambria Math" w:hAnsi="Cambria Math"/>
            </w:rPr>
            <m:t>grd</m:t>
          </m:r>
          <m:r>
            <m:rPr>
              <m:sty m:val="p"/>
            </m:rPr>
            <w:rPr>
              <w:rFonts w:ascii="Cambria Math" w:hAnsi="Cambria Math"/>
            </w:rPr>
            <m:t>")</m:t>
          </m:r>
        </m:oMath>
      </m:oMathPara>
    </w:p>
    <w:p w:rsidR="00922D20" w:rsidRPr="008173D3" w:rsidRDefault="00922D20" w:rsidP="005E14D0">
      <w:pPr>
        <w:rPr>
          <w:rFonts w:ascii="Cambria Math" w:hAnsi="Cambria Math"/>
          <w:oMath/>
        </w:rPr>
      </w:pPr>
      <m:oMathPara>
        <m:oMath>
          <m:r>
            <w:rPr>
              <w:rFonts w:ascii="Cambria Math" w:hAnsi="Cambria Math"/>
            </w:rPr>
            <m:t>grid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printASCIIGRDFile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myWorkPath</m:t>
          </m:r>
          <m:r>
            <m:rPr>
              <m:sty m:val="p"/>
            </m:rPr>
            <w:rPr>
              <w:rFonts w:ascii="Cambria Math" w:hAnsi="Cambria Math"/>
            </w:rPr>
            <m:t>+"/"+</m:t>
          </m:r>
          <m:r>
            <w:rPr>
              <w:rFonts w:ascii="Cambria Math" w:hAnsi="Cambria Math"/>
            </w:rPr>
            <m:t>fileBaseName</m:t>
          </m:r>
          <m:r>
            <m:rPr>
              <m:sty m:val="p"/>
            </m:rPr>
            <w:rPr>
              <w:rFonts w:ascii="Cambria Math" w:hAnsi="Cambria Math"/>
            </w:rPr>
            <m:t>+"_</m:t>
          </m:r>
          <m:r>
            <w:rPr>
              <w:rFonts w:ascii="Cambria Math" w:hAnsi="Cambria Math"/>
            </w:rPr>
            <m:t>max</m:t>
          </m:r>
          <m:r>
            <m:rPr>
              <m:sty m:val="p"/>
            </m:rPr>
            <w:rPr>
              <w:rFonts w:ascii="Cambria Math" w:hAnsi="Cambria Math"/>
            </w:rPr>
            <m:t>.</m:t>
          </m:r>
          <m:r>
            <w:rPr>
              <w:rFonts w:ascii="Cambria Math" w:hAnsi="Cambria Math"/>
            </w:rPr>
            <m:t>grd</m:t>
          </m:r>
          <m:r>
            <m:rPr>
              <m:sty m:val="p"/>
            </m:rPr>
            <w:rPr>
              <w:rFonts w:ascii="Cambria Math" w:hAnsi="Cambria Math"/>
            </w:rPr>
            <m:t>")</m:t>
          </m:r>
        </m:oMath>
      </m:oMathPara>
    </w:p>
    <w:p w:rsidR="00922D20" w:rsidRPr="008173D3" w:rsidRDefault="00922D20" w:rsidP="005E14D0">
      <w:pPr>
        <w:rPr>
          <w:b/>
          <w:bCs/>
          <w:lang w:val="ru-RU"/>
        </w:rPr>
      </w:pPr>
      <w:r w:rsidRPr="008173D3">
        <w:br w:type="page"/>
      </w:r>
    </w:p>
    <w:p w:rsidR="00922D20" w:rsidRPr="008173D3" w:rsidRDefault="00922D20" w:rsidP="00A35E69">
      <w:pPr>
        <w:pStyle w:val="2"/>
        <w:rPr>
          <w:lang w:val="ru-RU"/>
        </w:rPr>
      </w:pPr>
      <w:bookmarkStart w:id="25" w:name="_Toc497137518"/>
      <w:bookmarkStart w:id="26" w:name="_Toc497289049"/>
      <w:r w:rsidRPr="008173D3">
        <w:rPr>
          <w:lang w:val="ru-RU"/>
        </w:rPr>
        <w:lastRenderedPageBreak/>
        <w:t>Результаты проведения расчетов</w:t>
      </w:r>
      <w:r w:rsidR="00C768FE" w:rsidRPr="008173D3">
        <w:rPr>
          <w:lang w:val="ru-RU"/>
        </w:rPr>
        <w:t xml:space="preserve"> (</w:t>
      </w:r>
      <w:r w:rsidR="00C768FE" w:rsidRPr="008173D3">
        <w:t>createVariationalSeriesGRD</w:t>
      </w:r>
      <w:r w:rsidR="00C768FE" w:rsidRPr="008173D3">
        <w:rPr>
          <w:lang w:val="ru-RU"/>
        </w:rPr>
        <w:t>)</w:t>
      </w:r>
      <w:bookmarkEnd w:id="25"/>
      <w:bookmarkEnd w:id="26"/>
    </w:p>
    <w:p w:rsidR="00922D20" w:rsidRPr="008173D3" w:rsidRDefault="00922D20" w:rsidP="00922D20">
      <w:pPr>
        <w:rPr>
          <w:lang w:val="ru-RU"/>
        </w:rPr>
      </w:pPr>
      <w:r w:rsidRPr="008173D3">
        <w:rPr>
          <w:lang w:val="ru-RU"/>
        </w:rPr>
        <w:t>После работы модуля мы получаем набор .</w:t>
      </w:r>
      <w:r w:rsidRPr="008173D3">
        <w:t>grd</w:t>
      </w:r>
      <w:r w:rsidRPr="008173D3">
        <w:rPr>
          <w:lang w:val="ru-RU"/>
        </w:rPr>
        <w:t xml:space="preserve"> файлов, которые подготовлены для обработки сторонними ресурсами, например программой </w:t>
      </w:r>
      <w:r w:rsidRPr="008173D3">
        <w:t>qgis</w:t>
      </w:r>
      <w:r w:rsidRPr="008173D3">
        <w:rPr>
          <w:lang w:val="ru-RU"/>
        </w:rPr>
        <w:t>.</w:t>
      </w: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656F21" w:rsidRPr="008173D3" w:rsidRDefault="00656F21">
      <w:pPr>
        <w:rPr>
          <w:lang w:val="ru-RU"/>
        </w:rPr>
      </w:pPr>
    </w:p>
    <w:p w:rsidR="00922D20" w:rsidRPr="008173D3" w:rsidRDefault="00922D20">
      <w:pPr>
        <w:rPr>
          <w:lang w:val="ru-RU"/>
        </w:rPr>
      </w:pPr>
      <w:r w:rsidRPr="008173D3">
        <w:rPr>
          <w:lang w:val="ru-RU"/>
        </w:rPr>
        <w:br w:type="page"/>
      </w:r>
    </w:p>
    <w:p w:rsidR="008B67B8" w:rsidRPr="00945840" w:rsidRDefault="008B67B8" w:rsidP="008B67B8">
      <w:pPr>
        <w:pStyle w:val="1"/>
        <w:rPr>
          <w:lang w:val="ru-RU"/>
        </w:rPr>
      </w:pPr>
      <w:bookmarkStart w:id="27" w:name="_Toc497289050"/>
      <w:r w:rsidRPr="008173D3">
        <w:rPr>
          <w:lang w:val="ru-RU"/>
        </w:rPr>
        <w:lastRenderedPageBreak/>
        <w:t xml:space="preserve">Описание модуля </w:t>
      </w:r>
      <w:r w:rsidRPr="008173D3">
        <w:t>create</w:t>
      </w:r>
      <w:r>
        <w:t>TrackAxis</w:t>
      </w:r>
      <w:bookmarkEnd w:id="27"/>
    </w:p>
    <w:p w:rsidR="008B67B8" w:rsidRPr="008173D3" w:rsidRDefault="008B67B8" w:rsidP="008B67B8">
      <w:pPr>
        <w:pStyle w:val="2"/>
        <w:rPr>
          <w:lang w:val="ru-RU"/>
        </w:rPr>
      </w:pPr>
      <w:bookmarkStart w:id="28" w:name="_Toc497289051"/>
      <w:r w:rsidRPr="008173D3">
        <w:rPr>
          <w:lang w:val="ru-RU"/>
        </w:rPr>
        <w:t>Алгоритм работы модуля</w:t>
      </w:r>
      <w:bookmarkEnd w:id="28"/>
      <w:r w:rsidRPr="008173D3">
        <w:rPr>
          <w:lang w:val="ru-RU"/>
        </w:rPr>
        <w:t xml:space="preserve"> </w:t>
      </w:r>
    </w:p>
    <w:p w:rsidR="00656F21" w:rsidRDefault="00945840">
      <w:pPr>
        <w:rPr>
          <w:lang w:val="ru-RU"/>
        </w:rPr>
      </w:pPr>
      <w:r>
        <w:rPr>
          <w:lang w:val="ru-RU"/>
        </w:rPr>
        <w:t xml:space="preserve">Модуль </w:t>
      </w:r>
      <w:r>
        <w:t>createTrackAxis</w:t>
      </w:r>
      <w:r w:rsidRPr="00945840">
        <w:rPr>
          <w:lang w:val="ru-RU"/>
        </w:rPr>
        <w:t xml:space="preserve"> </w:t>
      </w:r>
      <w:r>
        <w:rPr>
          <w:lang w:val="ru-RU"/>
        </w:rPr>
        <w:t xml:space="preserve">предназначен для обработки данных, предоставленных модулем </w:t>
      </w:r>
      <w:r w:rsidRPr="008173D3">
        <w:t>createVariationalSeriesGRD</w:t>
      </w:r>
      <w:r>
        <w:rPr>
          <w:lang w:val="ru-RU"/>
        </w:rPr>
        <w:t xml:space="preserve">. </w:t>
      </w:r>
    </w:p>
    <w:p w:rsidR="001666C2" w:rsidRPr="00C90B7E" w:rsidRDefault="001666C2" w:rsidP="001666C2">
      <w:pPr>
        <w:rPr>
          <w:lang w:val="ru-RU"/>
        </w:rPr>
      </w:pPr>
      <w:r w:rsidRPr="00C90B7E">
        <w:rPr>
          <w:szCs w:val="23"/>
          <w:lang w:val="ru-RU"/>
        </w:rPr>
        <w:t xml:space="preserve">Модуль </w:t>
      </w:r>
      <w:r w:rsidRPr="00C90B7E">
        <w:rPr>
          <w:szCs w:val="23"/>
        </w:rPr>
        <w:t>createVariationalSeriesGRD</w:t>
      </w:r>
      <w:r w:rsidRPr="00C90B7E">
        <w:rPr>
          <w:szCs w:val="23"/>
          <w:lang w:val="ru-RU"/>
        </w:rPr>
        <w:t xml:space="preserve"> разработан на языке </w:t>
      </w:r>
      <w:r w:rsidRPr="00C90B7E">
        <w:rPr>
          <w:szCs w:val="23"/>
        </w:rPr>
        <w:t>Python</w:t>
      </w:r>
      <w:r w:rsidRPr="00C90B7E">
        <w:rPr>
          <w:szCs w:val="23"/>
          <w:lang w:val="ru-RU"/>
        </w:rPr>
        <w:t xml:space="preserve"> версии 2.7 это интерпретируемый язык программирования, поэтому настройка для конкретного расчета проводится непосредственно внутри скрипта путем изменения ряда параметров (ниже будет представлено подробное описание основных настроечных параметров). </w:t>
      </w:r>
    </w:p>
    <w:p w:rsidR="001666C2" w:rsidRDefault="001666C2">
      <w:pPr>
        <w:rPr>
          <w:lang w:val="ru-RU"/>
        </w:rPr>
      </w:pPr>
    </w:p>
    <w:p w:rsidR="00945840" w:rsidRDefault="00945840">
      <w:pPr>
        <w:rPr>
          <w:lang w:val="ru-RU"/>
        </w:rPr>
      </w:pPr>
      <w:r>
        <w:rPr>
          <w:lang w:val="ru-RU"/>
        </w:rPr>
        <w:t xml:space="preserve">На основе сеток, построенных для целевых функций, модуль строит ось следа функционала. </w:t>
      </w:r>
      <w:r w:rsidR="001666C2">
        <w:rPr>
          <w:lang w:val="ru-RU"/>
        </w:rPr>
        <w:t>От координат источника строятся окружности с заданными радиусами. Затем, окружности разбиваются на отрезки по углам от 0 до 360 с нужным шагом в градусах</w:t>
      </w:r>
      <w:r w:rsidR="001666C2" w:rsidRPr="001666C2">
        <w:rPr>
          <w:lang w:val="ru-RU"/>
        </w:rPr>
        <w:t xml:space="preserve">. </w:t>
      </w:r>
      <w:r w:rsidR="001666C2">
        <w:rPr>
          <w:lang w:val="ru-RU"/>
        </w:rPr>
        <w:t>Шаг задается пользователем.</w:t>
      </w:r>
      <w:r w:rsidR="005B4BF8">
        <w:rPr>
          <w:lang w:val="ru-RU"/>
        </w:rPr>
        <w:t xml:space="preserve"> В точках разбиения н</w:t>
      </w:r>
      <w:r w:rsidR="001666C2">
        <w:rPr>
          <w:lang w:val="ru-RU"/>
        </w:rPr>
        <w:t xml:space="preserve">аходятся координаты максимального значения функционала на этой окружности. </w:t>
      </w:r>
      <w:r w:rsidR="005B4BF8">
        <w:rPr>
          <w:lang w:val="ru-RU"/>
        </w:rPr>
        <w:t xml:space="preserve">Найденные координаты записываются в файл </w:t>
      </w:r>
      <w:r w:rsidR="005B4BF8">
        <w:t>maxPoint</w:t>
      </w:r>
      <w:r w:rsidR="005B4BF8" w:rsidRPr="005B4BF8">
        <w:rPr>
          <w:lang w:val="ru-RU"/>
        </w:rPr>
        <w:t>_</w:t>
      </w:r>
      <w:r w:rsidR="005B4BF8">
        <w:t>f</w:t>
      </w:r>
      <w:r w:rsidR="005B4BF8" w:rsidRPr="005B4BF8">
        <w:rPr>
          <w:lang w:val="ru-RU"/>
        </w:rPr>
        <w:t>*.</w:t>
      </w:r>
      <w:r w:rsidR="005B4BF8">
        <w:t>dat</w:t>
      </w:r>
      <w:r w:rsidR="005B4BF8" w:rsidRPr="005B4BF8">
        <w:rPr>
          <w:lang w:val="ru-RU"/>
        </w:rPr>
        <w:t xml:space="preserve"> </w:t>
      </w:r>
      <w:r w:rsidR="005B4BF8">
        <w:rPr>
          <w:lang w:val="ru-RU"/>
        </w:rPr>
        <w:t>, где * - номер целевого функционала.</w:t>
      </w:r>
    </w:p>
    <w:p w:rsidR="00F12A2D" w:rsidRDefault="00F12A2D">
      <w:pPr>
        <w:rPr>
          <w:lang w:val="ru-RU"/>
        </w:rPr>
      </w:pPr>
    </w:p>
    <w:p w:rsidR="00F12A2D" w:rsidRPr="005B4BF8" w:rsidRDefault="00F12A2D">
      <w:pPr>
        <w:rPr>
          <w:lang w:val="ru-RU"/>
        </w:rPr>
      </w:pPr>
      <w:r>
        <w:rPr>
          <w:lang w:val="ru-RU"/>
        </w:rPr>
        <w:t>Для оптимизации скорости процесса расчета модуль находит файл с заранее насчитанными координатами разбиения окружностей для заданного шага разбиения, если такового файла нет, то он его создает и впоследствии обращается к нему.</w:t>
      </w:r>
    </w:p>
    <w:p w:rsidR="005B4BF8" w:rsidRDefault="005B4BF8">
      <w:pPr>
        <w:rPr>
          <w:lang w:val="ru-RU"/>
        </w:rPr>
      </w:pPr>
      <w:r>
        <w:rPr>
          <w:lang w:val="ru-RU"/>
        </w:rPr>
        <w:br w:type="page"/>
      </w:r>
    </w:p>
    <w:p w:rsidR="005B4BF8" w:rsidRDefault="005B4BF8" w:rsidP="005B4BF8">
      <w:pPr>
        <w:pStyle w:val="2"/>
        <w:rPr>
          <w:lang w:val="ru-RU"/>
        </w:rPr>
      </w:pPr>
      <w:r w:rsidRPr="008173D3">
        <w:rPr>
          <w:lang w:val="ru-RU"/>
        </w:rPr>
        <w:lastRenderedPageBreak/>
        <w:t>Технические подробности проведения расчетов (</w:t>
      </w:r>
      <w:r>
        <w:t>createTrackAxis</w:t>
      </w:r>
      <w:r w:rsidRPr="008173D3">
        <w:rPr>
          <w:lang w:val="ru-RU"/>
        </w:rPr>
        <w:t>)</w:t>
      </w:r>
    </w:p>
    <w:p w:rsidR="00945840" w:rsidRDefault="005B4BF8">
      <w:pPr>
        <w:rPr>
          <w:lang w:val="ru-RU"/>
        </w:rPr>
      </w:pPr>
      <w:r>
        <w:rPr>
          <w:lang w:val="ru-RU"/>
        </w:rPr>
        <w:t>Общий алгоритм проведения расчетов</w:t>
      </w:r>
    </w:p>
    <w:p w:rsidR="005B4BF8" w:rsidRDefault="005B4BF8" w:rsidP="005B4BF8">
      <w:pPr>
        <w:pStyle w:val="a9"/>
        <w:numPr>
          <w:ilvl w:val="0"/>
          <w:numId w:val="8"/>
        </w:numPr>
        <w:rPr>
          <w:lang w:val="ru-RU"/>
        </w:rPr>
      </w:pPr>
      <w:r>
        <w:rPr>
          <w:lang w:val="ru-RU"/>
        </w:rPr>
        <w:t>Указание пути к входным данным</w:t>
      </w:r>
      <w:r w:rsidR="00F12A2D">
        <w:rPr>
          <w:lang w:val="ru-RU"/>
        </w:rPr>
        <w:t xml:space="preserve"> (</w:t>
      </w:r>
      <w:r w:rsidR="00F12A2D" w:rsidRPr="00F12A2D">
        <w:t>pathToSI</w:t>
      </w:r>
      <w:r w:rsidR="00F12A2D">
        <w:rPr>
          <w:lang w:val="ru-RU"/>
        </w:rPr>
        <w:t>)</w:t>
      </w:r>
      <w:r>
        <w:rPr>
          <w:lang w:val="ru-RU"/>
        </w:rPr>
        <w:t>, результатам расчета</w:t>
      </w:r>
      <w:r w:rsidR="00F12A2D">
        <w:rPr>
          <w:lang w:val="ru-RU"/>
        </w:rPr>
        <w:t xml:space="preserve"> (</w:t>
      </w:r>
      <w:r w:rsidR="00F12A2D" w:rsidRPr="00F12A2D">
        <w:t>pathToAxis</w:t>
      </w:r>
      <w:r w:rsidR="00F12A2D">
        <w:rPr>
          <w:lang w:val="ru-RU"/>
        </w:rPr>
        <w:t>)</w:t>
      </w:r>
      <w:r>
        <w:rPr>
          <w:lang w:val="ru-RU"/>
        </w:rPr>
        <w:t xml:space="preserve"> и файла с координатами</w:t>
      </w:r>
      <w:r w:rsidR="00F12A2D">
        <w:rPr>
          <w:lang w:val="ru-RU"/>
        </w:rPr>
        <w:t xml:space="preserve"> разбиений окружностей (</w:t>
      </w:r>
      <w:r w:rsidR="00F12A2D" w:rsidRPr="00F12A2D">
        <w:t>pathToDphi</w:t>
      </w:r>
      <w:r w:rsidR="00F12A2D">
        <w:rPr>
          <w:lang w:val="ru-RU"/>
        </w:rPr>
        <w:t>).</w:t>
      </w:r>
    </w:p>
    <w:p w:rsidR="00F12A2D" w:rsidRPr="00F12A2D" w:rsidRDefault="00F12A2D" w:rsidP="00F12A2D">
      <w:pPr>
        <w:pStyle w:val="a9"/>
      </w:pPr>
      <w:r w:rsidRPr="00F12A2D">
        <w:t>pathToSI="/home/egor/Programs/stat/SI/"</w:t>
      </w:r>
    </w:p>
    <w:p w:rsidR="00F12A2D" w:rsidRPr="00F12A2D" w:rsidRDefault="00F12A2D" w:rsidP="00F12A2D">
      <w:pPr>
        <w:pStyle w:val="a9"/>
      </w:pPr>
      <w:r w:rsidRPr="00F12A2D">
        <w:t>pathToAxis="/home/egor/Programs/stat/Axis/"</w:t>
      </w:r>
    </w:p>
    <w:p w:rsidR="00D72CDF" w:rsidRDefault="00F12A2D" w:rsidP="00D72CDF">
      <w:pPr>
        <w:pStyle w:val="a9"/>
      </w:pPr>
      <w:r w:rsidRPr="00F12A2D">
        <w:t>pathToDphi="/home/egor/Programs/stat/</w:t>
      </w:r>
      <w:r w:rsidR="00D72CDF">
        <w:t>dphi_</w:t>
      </w:r>
      <w:r w:rsidR="00D72CDF" w:rsidRPr="00D72CDF">
        <w:t>%</w:t>
      </w:r>
      <w:r w:rsidR="00D72CDF">
        <w:t>s</w:t>
      </w:r>
      <w:r w:rsidRPr="00F12A2D">
        <w:t>.dat"</w:t>
      </w:r>
      <w:r w:rsidR="00D72CDF">
        <w:t>,</w:t>
      </w:r>
    </w:p>
    <w:p w:rsidR="00D72CDF" w:rsidRPr="00D72CDF" w:rsidRDefault="00D72CDF" w:rsidP="00D72CDF">
      <w:pPr>
        <w:rPr>
          <w:lang w:val="ru-RU"/>
        </w:rPr>
      </w:pPr>
      <w:r>
        <w:tab/>
      </w:r>
      <w:r>
        <w:rPr>
          <w:lang w:val="ru-RU"/>
        </w:rPr>
        <w:t>где вместо %</w:t>
      </w:r>
      <w:r>
        <w:t>s</w:t>
      </w:r>
      <w:r>
        <w:rPr>
          <w:lang w:val="ru-RU"/>
        </w:rPr>
        <w:t xml:space="preserve"> подставляется текущий шаг разбиения </w:t>
      </w:r>
      <w:r>
        <w:t>dphi</w:t>
      </w:r>
    </w:p>
    <w:p w:rsidR="00D72CDF" w:rsidRDefault="00D72CDF" w:rsidP="0054018B">
      <w:pPr>
        <w:pStyle w:val="a9"/>
        <w:numPr>
          <w:ilvl w:val="0"/>
          <w:numId w:val="8"/>
        </w:numPr>
        <w:rPr>
          <w:lang w:val="ru-RU"/>
        </w:rPr>
      </w:pPr>
      <w:r w:rsidRPr="00D35B8B">
        <w:rPr>
          <w:b/>
          <w:lang w:val="ru-RU"/>
        </w:rPr>
        <w:t>Задается точность разбиения</w:t>
      </w:r>
      <w:r>
        <w:rPr>
          <w:lang w:val="ru-RU"/>
        </w:rPr>
        <w:t xml:space="preserve">, определяемая глобальной переменной </w:t>
      </w:r>
      <w:r>
        <w:t>dphi</w:t>
      </w:r>
      <w:r w:rsidRPr="00D72CDF">
        <w:rPr>
          <w:lang w:val="ru-RU"/>
        </w:rPr>
        <w:t>(</w:t>
      </w:r>
      <w:r>
        <w:rPr>
          <w:lang w:val="ru-RU"/>
        </w:rPr>
        <w:t>например, если точность 0.5 градуса, то окружность разбивается на 720 частей по градусам с шагом 0.5</w:t>
      </w:r>
      <w:r w:rsidRPr="00D72CDF">
        <w:rPr>
          <w:lang w:val="ru-RU"/>
        </w:rPr>
        <w:t>)</w:t>
      </w:r>
    </w:p>
    <w:p w:rsidR="00D35B8B" w:rsidRPr="00D35B8B" w:rsidRDefault="0054018B" w:rsidP="0054018B">
      <w:pPr>
        <w:pStyle w:val="a9"/>
        <w:numPr>
          <w:ilvl w:val="0"/>
          <w:numId w:val="8"/>
        </w:numPr>
        <w:rPr>
          <w:lang w:val="ru-RU"/>
        </w:rPr>
      </w:pPr>
      <w:r>
        <w:rPr>
          <w:lang w:val="ru-RU"/>
        </w:rPr>
        <w:t xml:space="preserve">В функции </w:t>
      </w:r>
      <w:r>
        <w:t>findOrCreate</w:t>
      </w:r>
      <w:r w:rsidRPr="0054018B">
        <w:rPr>
          <w:lang w:val="ru-RU"/>
        </w:rPr>
        <w:t xml:space="preserve"> </w:t>
      </w:r>
      <w:r>
        <w:rPr>
          <w:lang w:val="ru-RU"/>
        </w:rPr>
        <w:t>происходит</w:t>
      </w:r>
      <w:r w:rsidR="00D35B8B">
        <w:rPr>
          <w:lang w:val="ru-RU"/>
        </w:rPr>
        <w:t xml:space="preserve"> задание количества разбиений окружности</w:t>
      </w:r>
      <w:r w:rsidR="00D35B8B" w:rsidRPr="00D35B8B">
        <w:rPr>
          <w:lang w:val="ru-RU"/>
        </w:rPr>
        <w:t>:</w:t>
      </w:r>
    </w:p>
    <w:p w:rsidR="00D35B8B" w:rsidRPr="00D35B8B" w:rsidRDefault="00D35B8B" w:rsidP="00D35B8B">
      <w:pPr>
        <w:pStyle w:val="a9"/>
      </w:pPr>
      <m:oMathPara>
        <m:oMath>
          <m:r>
            <w:rPr>
              <w:rFonts w:ascii="Cambria Math" w:hAnsi="Cambria Math"/>
            </w:rPr>
            <m:t>length = int((phiMax-phiMin)/dphi+1)</m:t>
          </m:r>
        </m:oMath>
      </m:oMathPara>
    </w:p>
    <w:p w:rsidR="00D35B8B" w:rsidRPr="00D35B8B" w:rsidRDefault="00D35B8B" w:rsidP="00D35B8B">
      <w:pPr>
        <w:pStyle w:val="a9"/>
        <w:rPr>
          <w:lang w:val="ru-RU"/>
        </w:rPr>
      </w:pPr>
      <w:r>
        <w:rPr>
          <w:lang w:val="ru-RU"/>
        </w:rPr>
        <w:t xml:space="preserve">где </w:t>
      </w:r>
      <w:r>
        <w:t>phiMax</w:t>
      </w:r>
      <w:r>
        <w:rPr>
          <w:lang w:val="ru-RU"/>
        </w:rPr>
        <w:t xml:space="preserve"> – значение максимального угла (360)</w:t>
      </w:r>
      <w:r w:rsidRPr="00D35B8B">
        <w:rPr>
          <w:lang w:val="ru-RU"/>
        </w:rPr>
        <w:t xml:space="preserve"> </w:t>
      </w:r>
      <w:r>
        <w:t>phiMin</w:t>
      </w:r>
      <w:r>
        <w:rPr>
          <w:lang w:val="ru-RU"/>
        </w:rPr>
        <w:t xml:space="preserve"> – минимального угла(0)</w:t>
      </w:r>
    </w:p>
    <w:p w:rsidR="0054018B" w:rsidRDefault="00D35B8B" w:rsidP="00D35B8B">
      <w:pPr>
        <w:pStyle w:val="a9"/>
        <w:rPr>
          <w:lang w:val="ru-RU"/>
        </w:rPr>
      </w:pPr>
      <w:r>
        <w:rPr>
          <w:lang w:val="ru-RU"/>
        </w:rPr>
        <w:t xml:space="preserve">Далее происходит </w:t>
      </w:r>
      <w:r w:rsidR="0054018B">
        <w:rPr>
          <w:lang w:val="ru-RU"/>
        </w:rPr>
        <w:t xml:space="preserve">проверка пути </w:t>
      </w:r>
      <w:r w:rsidR="0054018B" w:rsidRPr="00F12A2D">
        <w:t>pathToDphi</w:t>
      </w:r>
      <w:r w:rsidR="0054018B" w:rsidRPr="0054018B">
        <w:rPr>
          <w:lang w:val="ru-RU"/>
        </w:rPr>
        <w:t xml:space="preserve"> </w:t>
      </w:r>
      <w:r w:rsidR="0054018B">
        <w:rPr>
          <w:lang w:val="ru-RU"/>
        </w:rPr>
        <w:t>на существование такого файла. Если такой файл существует</w:t>
      </w:r>
      <w:r>
        <w:rPr>
          <w:lang w:val="ru-RU"/>
        </w:rPr>
        <w:t xml:space="preserve"> </w:t>
      </w:r>
      <w:r w:rsidR="0054018B" w:rsidRPr="0054018B">
        <w:rPr>
          <w:lang w:val="ru-RU"/>
        </w:rPr>
        <w:t>(</w:t>
      </w:r>
      <w:r w:rsidR="00D72CDF">
        <w:rPr>
          <w:lang w:val="ru-RU"/>
        </w:rPr>
        <w:t>в указанном пути или в директории с модулем</w:t>
      </w:r>
      <w:r w:rsidR="0054018B" w:rsidRPr="0054018B">
        <w:rPr>
          <w:lang w:val="ru-RU"/>
        </w:rPr>
        <w:t>)</w:t>
      </w:r>
      <w:r w:rsidR="0054018B">
        <w:rPr>
          <w:lang w:val="ru-RU"/>
        </w:rPr>
        <w:t xml:space="preserve">, то происходит считывание координат, если нет, то файл создается в </w:t>
      </w:r>
      <w:r w:rsidR="00D72CDF">
        <w:rPr>
          <w:lang w:val="ru-RU"/>
        </w:rPr>
        <w:t xml:space="preserve">директории </w:t>
      </w:r>
      <w:r w:rsidR="0054018B">
        <w:rPr>
          <w:lang w:val="ru-RU"/>
        </w:rPr>
        <w:t xml:space="preserve">рядом с модулем </w:t>
      </w:r>
      <w:r w:rsidR="0054018B" w:rsidRPr="0054018B">
        <w:rPr>
          <w:lang w:val="ru-RU"/>
        </w:rPr>
        <w:t xml:space="preserve">createTrackAxis. </w:t>
      </w:r>
    </w:p>
    <w:p w:rsidR="00D72CDF" w:rsidRDefault="00D72CDF" w:rsidP="0054018B">
      <w:pPr>
        <w:pStyle w:val="a9"/>
        <w:numPr>
          <w:ilvl w:val="0"/>
          <w:numId w:val="8"/>
        </w:numPr>
        <w:rPr>
          <w:lang w:val="ru-RU"/>
        </w:rPr>
      </w:pPr>
      <w:r>
        <w:rPr>
          <w:lang w:val="ru-RU"/>
        </w:rPr>
        <w:t>Создание файла с координатами происходит по следующему алгоритму</w:t>
      </w:r>
      <w:r w:rsidRPr="00D72CDF">
        <w:rPr>
          <w:lang w:val="ru-RU"/>
        </w:rPr>
        <w:t>:</w:t>
      </w:r>
    </w:p>
    <w:p w:rsidR="00D72CDF" w:rsidRPr="00D35B8B" w:rsidRDefault="00D35B8B" w:rsidP="00D35B8B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>Запускается цикл по всем радиусам окружности(</w:t>
      </w:r>
      <w:r w:rsidRPr="00D35B8B">
        <w:rPr>
          <w:lang w:val="ru-RU"/>
        </w:rPr>
        <w:t>for i, r in enumerate(axeRadius)</w:t>
      </w:r>
      <w:r>
        <w:rPr>
          <w:lang w:val="ru-RU"/>
        </w:rPr>
        <w:t>)</w:t>
      </w:r>
    </w:p>
    <w:p w:rsidR="00D35B8B" w:rsidRPr="00D35B8B" w:rsidRDefault="00D35B8B" w:rsidP="00CD19E7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В цикле по радиусам запускается цикл по </w:t>
      </w:r>
      <w:r w:rsidR="00D66A25">
        <w:rPr>
          <w:lang w:val="ru-RU"/>
        </w:rPr>
        <w:t>всем углам</w:t>
      </w:r>
      <w:r w:rsidR="00837A0B">
        <w:rPr>
          <w:lang w:val="ru-RU"/>
        </w:rPr>
        <w:t xml:space="preserve"> </w:t>
      </w:r>
      <w:r w:rsidR="00D66A25">
        <w:rPr>
          <w:lang w:val="ru-RU"/>
        </w:rPr>
        <w:t>разбиения</w:t>
      </w:r>
      <w:r w:rsidR="00CD19E7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for j in range(</m:t>
        </m:r>
        <m:r>
          <w:rPr>
            <w:rFonts w:ascii="Cambria Math" w:hAnsi="Cambria Math"/>
          </w:rPr>
          <m:t>lengt</m:t>
        </m:r>
        <m:r>
          <w:rPr>
            <w:rFonts w:ascii="Cambria Math" w:hAnsi="Cambria Math"/>
            <w:lang w:val="ru-RU"/>
          </w:rPr>
          <m:t>h):</m:t>
        </m:r>
      </m:oMath>
    </w:p>
    <w:p w:rsidR="00D35B8B" w:rsidRDefault="009823FC" w:rsidP="00D72CDF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Функция </w:t>
      </w:r>
      <w:r>
        <w:t>angleOf</w:t>
      </w:r>
      <w:r w:rsidRPr="009823FC">
        <w:rPr>
          <w:lang w:val="ru-RU"/>
        </w:rPr>
        <w:t>(</w:t>
      </w:r>
      <w:r>
        <w:t>dx</w:t>
      </w:r>
      <w:r w:rsidRPr="009823FC">
        <w:rPr>
          <w:lang w:val="ru-RU"/>
        </w:rPr>
        <w:t xml:space="preserve">, </w:t>
      </w:r>
      <w:r>
        <w:t>dy</w:t>
      </w:r>
      <w:r w:rsidRPr="009823FC">
        <w:rPr>
          <w:lang w:val="ru-RU"/>
        </w:rPr>
        <w:t xml:space="preserve">) </w:t>
      </w:r>
      <w:r>
        <w:rPr>
          <w:lang w:val="ru-RU"/>
        </w:rPr>
        <w:t>находит направление на текущую точку в градусах.</w:t>
      </w:r>
    </w:p>
    <w:p w:rsidR="009823FC" w:rsidRPr="009823FC" w:rsidRDefault="009823FC" w:rsidP="00D72CDF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>Находим широту и долготу точки</w:t>
      </w:r>
      <w:r w:rsidRPr="009823FC">
        <w:rPr>
          <w:lang w:val="ru-RU"/>
        </w:rPr>
        <w:t>:</w:t>
      </w:r>
    </w:p>
    <w:p w:rsidR="00D72CDF" w:rsidRPr="009823FC" w:rsidRDefault="009823FC" w:rsidP="009823FC">
      <m:oMathPara>
        <m:oMathParaPr>
          <m:jc m:val="center"/>
        </m:oMathParaPr>
        <m:oMath>
          <m:r>
            <w:rPr>
              <w:rFonts w:ascii="Cambria Math" w:hAnsi="Cambria Math"/>
            </w:rPr>
            <m:t>g = geod.Direct(srcPosLat, srcPosLon, 360.0-(degrees(azimut)-90.0), r1)</m:t>
          </m:r>
          <m:r>
            <w:rPr>
              <w:rFonts w:ascii="Cambria Math" w:hAnsi="Cambria Math"/>
            </w:rPr>
            <m:t xml:space="preserve"> </m:t>
          </m:r>
        </m:oMath>
      </m:oMathPara>
    </w:p>
    <w:p w:rsidR="009823FC" w:rsidRPr="009823FC" w:rsidRDefault="009823FC" w:rsidP="009823FC">
      <w:pPr>
        <w:rPr>
          <w:rFonts w:ascii="Cambria Math" w:hAnsi="Cambria Math"/>
          <w:oMath/>
        </w:rPr>
      </w:pPr>
      <m:oMathPara>
        <m:oMath>
          <m:r>
            <w:rPr>
              <w:rFonts w:ascii="Cambria Math" w:hAnsi="Cambria Math"/>
            </w:rPr>
            <m:t>axePoints[i][j][0] = g['lon2']</m:t>
          </m:r>
        </m:oMath>
      </m:oMathPara>
    </w:p>
    <w:p w:rsidR="009823FC" w:rsidRPr="009823FC" w:rsidRDefault="009823FC" w:rsidP="009823FC">
      <m:oMathPara>
        <m:oMath>
          <m:r>
            <w:rPr>
              <w:rFonts w:ascii="Cambria Math" w:hAnsi="Cambria Math"/>
            </w:rPr>
            <m:t>axePoints[i][j][1] = g['lat2']</m:t>
          </m:r>
        </m:oMath>
      </m:oMathPara>
    </w:p>
    <w:p w:rsidR="009823FC" w:rsidRPr="00CD19E7" w:rsidRDefault="009823FC" w:rsidP="00CD19E7">
      <w:pPr>
        <w:ind w:left="1418" w:firstLine="7"/>
        <w:rPr>
          <w:lang w:val="ru-RU"/>
        </w:rPr>
      </w:pPr>
      <w:r>
        <w:rPr>
          <w:lang w:val="ru-RU"/>
        </w:rPr>
        <w:t xml:space="preserve">где метод </w:t>
      </w:r>
      <w:r>
        <w:t>geod</w:t>
      </w:r>
      <w:r w:rsidRPr="009823FC">
        <w:rPr>
          <w:lang w:val="ru-RU"/>
        </w:rPr>
        <w:t>.</w:t>
      </w:r>
      <w:r>
        <w:t>Direct</w:t>
      </w:r>
      <w:r w:rsidRPr="009823FC">
        <w:rPr>
          <w:lang w:val="ru-RU"/>
        </w:rPr>
        <w:t xml:space="preserve">() вычисляет широту и долготу точки расположенной на расстоянии </w:t>
      </w:r>
      <w:r>
        <w:t>r</w:t>
      </w:r>
      <w:r w:rsidRPr="009823FC">
        <w:rPr>
          <w:lang w:val="ru-RU"/>
        </w:rPr>
        <w:t xml:space="preserve">1 </w:t>
      </w:r>
      <w:r>
        <w:rPr>
          <w:lang w:val="ru-RU"/>
        </w:rPr>
        <w:t xml:space="preserve">от точки с координатами </w:t>
      </w:r>
      <m:oMath>
        <m:r>
          <w:rPr>
            <w:rFonts w:ascii="Cambria Math" w:hAnsi="Cambria Math"/>
          </w:rPr>
          <m:t>srcPosLat</m:t>
        </m:r>
        <m:r>
          <w:rPr>
            <w:rFonts w:ascii="Cambria Math" w:hAnsi="Cambria Math"/>
            <w:lang w:val="ru-RU"/>
          </w:rPr>
          <m:t xml:space="preserve"> </m:t>
        </m:r>
        <m:r>
          <w:rPr>
            <w:rFonts w:ascii="Cambria Math" w:hAnsi="Cambria Math"/>
            <w:lang w:val="ru-RU"/>
          </w:rPr>
          <m:t>(широта)</m:t>
        </m:r>
      </m:oMath>
      <w:r>
        <w:rPr>
          <w:lang w:val="ru-RU"/>
        </w:rPr>
        <w:t xml:space="preserve">, </w:t>
      </w:r>
      <m:oMath>
        <m:r>
          <w:rPr>
            <w:rFonts w:ascii="Cambria Math" w:hAnsi="Cambria Math"/>
          </w:rPr>
          <m:t>srcPosLon</m:t>
        </m:r>
        <m:r>
          <w:rPr>
            <w:rFonts w:ascii="Cambria Math" w:hAnsi="Cambria Math"/>
            <w:lang w:val="ru-RU"/>
          </w:rPr>
          <m:t xml:space="preserve"> (</m:t>
        </m:r>
        <m:r>
          <w:rPr>
            <w:rFonts w:ascii="Cambria Math" w:hAnsi="Cambria Math"/>
            <w:lang w:val="ru-RU"/>
          </w:rPr>
          <m:t>долгота</m:t>
        </m:r>
        <m:r>
          <w:rPr>
            <w:rFonts w:ascii="Cambria Math" w:hAnsi="Cambria Math"/>
            <w:lang w:val="ru-RU"/>
          </w:rPr>
          <m:t>)</m:t>
        </m:r>
      </m:oMath>
      <w:r>
        <w:rPr>
          <w:lang w:val="ru-RU"/>
        </w:rPr>
        <w:t xml:space="preserve">, по азимуту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60.0-</m:t>
            </m:r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</w:rPr>
                  <m:t>degrees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zimut</m:t>
                    </m:r>
                  </m:e>
                </m:d>
                <m:r>
                  <w:rPr>
                    <w:rFonts w:ascii="Cambria Math" w:hAnsi="Cambria Math"/>
                    <w:lang w:val="ru-RU"/>
                  </w:rPr>
                  <m:t>-90.0</m:t>
                </m:r>
              </m:e>
            </m:d>
          </m:e>
        </m:d>
      </m:oMath>
      <w:r w:rsidR="00CD19E7" w:rsidRPr="00CD19E7">
        <w:rPr>
          <w:lang w:val="ru-RU"/>
        </w:rPr>
        <w:t>,</w:t>
      </w:r>
    </w:p>
    <w:p w:rsidR="00CD19E7" w:rsidRDefault="00CD19E7" w:rsidP="00CD19E7">
      <w:pPr>
        <w:ind w:left="1418" w:firstLine="7"/>
        <w:rPr>
          <w:lang w:val="ru-RU"/>
        </w:rPr>
      </w:pPr>
      <m:oMath>
        <m:r>
          <w:rPr>
            <w:rFonts w:ascii="Cambria Math" w:hAnsi="Cambria Math"/>
          </w:rPr>
          <m:t>g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[</m:t>
            </m:r>
          </m:e>
          <m:sup>
            <m:r>
              <w:rPr>
                <w:rFonts w:ascii="Cambria Math" w:hAnsi="Cambria Math"/>
                <w:lang w:val="ru-RU"/>
              </w:rPr>
              <m:t>'</m:t>
            </m:r>
          </m:sup>
        </m:sSup>
        <m:r>
          <w:rPr>
            <w:rFonts w:ascii="Cambria Math" w:hAnsi="Cambria Math"/>
          </w:rPr>
          <m:t>lo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2</m:t>
            </m:r>
          </m:e>
          <m:sup>
            <m:r>
              <w:rPr>
                <w:rFonts w:ascii="Cambria Math" w:hAnsi="Cambria Math"/>
                <w:lang w:val="ru-RU"/>
              </w:rPr>
              <m:t>'</m:t>
            </m:r>
          </m:sup>
        </m:sSup>
        <m:r>
          <w:rPr>
            <w:rFonts w:ascii="Cambria Math" w:hAnsi="Cambria Math"/>
            <w:lang w:val="ru-RU"/>
          </w:rPr>
          <m:t>]</m:t>
        </m:r>
      </m:oMath>
      <w:r w:rsidRPr="00CD19E7">
        <w:rPr>
          <w:lang w:val="ru-RU"/>
        </w:rPr>
        <w:t xml:space="preserve"> – </w:t>
      </w:r>
      <w:r>
        <w:rPr>
          <w:lang w:val="ru-RU"/>
        </w:rPr>
        <w:t>искомая</w:t>
      </w:r>
      <w:r w:rsidRPr="00CD19E7">
        <w:rPr>
          <w:lang w:val="ru-RU"/>
        </w:rPr>
        <w:t xml:space="preserve"> </w:t>
      </w:r>
      <w:r>
        <w:rPr>
          <w:lang w:val="ru-RU"/>
        </w:rPr>
        <w:t>долгота</w:t>
      </w:r>
      <w:r w:rsidRPr="00CD19E7">
        <w:rPr>
          <w:lang w:val="ru-RU"/>
        </w:rPr>
        <w:t xml:space="preserve"> </w:t>
      </w:r>
      <m:oMath>
        <m:r>
          <w:rPr>
            <w:rFonts w:ascii="Cambria Math" w:hAnsi="Cambria Math"/>
          </w:rPr>
          <m:t>g</m:t>
        </m:r>
        <m:r>
          <w:rPr>
            <w:rFonts w:ascii="Cambria Math" w:hAnsi="Cambria Math"/>
            <w:lang w:val="ru-RU"/>
          </w:rPr>
          <m:t>['</m:t>
        </m:r>
        <m:r>
          <w:rPr>
            <w:rFonts w:ascii="Cambria Math" w:hAnsi="Cambria Math"/>
          </w:rPr>
          <m:t>lat</m:t>
        </m:r>
        <m:r>
          <w:rPr>
            <w:rFonts w:ascii="Cambria Math" w:hAnsi="Cambria Math"/>
            <w:lang w:val="ru-RU"/>
          </w:rPr>
          <m:t>2']</m:t>
        </m:r>
      </m:oMath>
      <w:r w:rsidRPr="00CD19E7">
        <w:rPr>
          <w:lang w:val="ru-RU"/>
        </w:rPr>
        <w:t xml:space="preserve"> – </w:t>
      </w:r>
      <w:r>
        <w:rPr>
          <w:lang w:val="ru-RU"/>
        </w:rPr>
        <w:t xml:space="preserve">искомая широта. </w:t>
      </w:r>
    </w:p>
    <w:p w:rsidR="00CD19E7" w:rsidRDefault="00CD19E7" w:rsidP="00CD19E7">
      <w:pPr>
        <w:ind w:left="1418" w:firstLine="7"/>
        <w:rPr>
          <w:lang w:val="ru-RU"/>
        </w:rPr>
      </w:pPr>
      <w:r>
        <w:rPr>
          <w:lang w:val="ru-RU"/>
        </w:rPr>
        <w:t>Сохраняем эти значения соответственно</w:t>
      </w:r>
      <w:r w:rsidRPr="00CD19E7">
        <w:rPr>
          <w:lang w:val="ru-RU"/>
        </w:rPr>
        <w:t xml:space="preserve"> </w:t>
      </w:r>
      <w:r>
        <w:rPr>
          <w:lang w:val="ru-RU"/>
        </w:rPr>
        <w:t>в</w:t>
      </w:r>
    </w:p>
    <w:p w:rsidR="00CD19E7" w:rsidRDefault="00CD19E7" w:rsidP="00CD19E7">
      <w:pPr>
        <w:ind w:left="1418" w:firstLine="7"/>
        <w:jc w:val="center"/>
        <w:rPr>
          <w:lang w:val="ru-RU"/>
        </w:rPr>
      </w:pPr>
      <m:oMath>
        <m:r>
          <w:rPr>
            <w:rFonts w:ascii="Cambria Math" w:hAnsi="Cambria Math"/>
          </w:rPr>
          <m:t>axePoints</m:t>
        </m:r>
        <m: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][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ru-RU"/>
          </w:rPr>
          <m:t>][0]</m:t>
        </m:r>
      </m:oMath>
      <w:r>
        <w:rPr>
          <w:lang w:val="ru-RU"/>
        </w:rPr>
        <w:t xml:space="preserve"> и</w:t>
      </w:r>
      <w:r w:rsidRPr="00CD19E7">
        <w:rPr>
          <w:lang w:val="ru-RU"/>
        </w:rPr>
        <w:t xml:space="preserve"> </w:t>
      </w:r>
      <m:oMath>
        <m:r>
          <w:rPr>
            <w:rFonts w:ascii="Cambria Math" w:hAnsi="Cambria Math"/>
          </w:rPr>
          <m:t>axePoints</m:t>
        </m:r>
        <m: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][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ru-RU"/>
          </w:rPr>
          <m:t>][1]</m:t>
        </m:r>
      </m:oMath>
    </w:p>
    <w:p w:rsidR="00CD19E7" w:rsidRDefault="00CD19E7" w:rsidP="00CD19E7">
      <w:pPr>
        <w:ind w:left="1418" w:firstLine="7"/>
        <w:rPr>
          <w:lang w:val="ru-RU"/>
        </w:rPr>
      </w:pPr>
      <w:r>
        <w:rPr>
          <w:lang w:val="ru-RU"/>
        </w:rPr>
        <w:t xml:space="preserve">где </w:t>
      </w:r>
      <w:r>
        <w:t>i</w:t>
      </w:r>
      <w:r w:rsidRPr="00CD19E7">
        <w:rPr>
          <w:lang w:val="ru-RU"/>
        </w:rPr>
        <w:t xml:space="preserve"> – </w:t>
      </w:r>
      <w:r>
        <w:rPr>
          <w:lang w:val="ru-RU"/>
        </w:rPr>
        <w:t xml:space="preserve">счетчик по радиусам, </w:t>
      </w:r>
      <w:r>
        <w:t>j</w:t>
      </w:r>
      <w:r w:rsidRPr="00CD19E7">
        <w:rPr>
          <w:lang w:val="ru-RU"/>
        </w:rPr>
        <w:t xml:space="preserve"> </w:t>
      </w:r>
      <w:r>
        <w:rPr>
          <w:lang w:val="ru-RU"/>
        </w:rPr>
        <w:t>–</w:t>
      </w:r>
      <w:r w:rsidRPr="00CD19E7">
        <w:rPr>
          <w:lang w:val="ru-RU"/>
        </w:rPr>
        <w:t xml:space="preserve"> </w:t>
      </w:r>
      <w:r>
        <w:rPr>
          <w:lang w:val="ru-RU"/>
        </w:rPr>
        <w:t>счетчик по разбиениям</w:t>
      </w:r>
    </w:p>
    <w:p w:rsidR="00CD19E7" w:rsidRDefault="00CD19E7" w:rsidP="00CD19E7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>Записываем</w:t>
      </w:r>
      <w:r w:rsidRPr="00CD19E7">
        <w:rPr>
          <w:lang w:val="ru-RU"/>
        </w:rPr>
        <w:t xml:space="preserve"> </w:t>
      </w:r>
      <w:r>
        <w:rPr>
          <w:lang w:val="ru-RU"/>
        </w:rPr>
        <w:t xml:space="preserve">значения </w:t>
      </w:r>
      <w:r>
        <w:t>axePoints</w:t>
      </w:r>
      <w:r w:rsidRPr="00CD19E7">
        <w:rPr>
          <w:lang w:val="ru-RU"/>
        </w:rPr>
        <w:t>[</w:t>
      </w:r>
      <w:r>
        <w:t>i</w:t>
      </w:r>
      <w:r w:rsidRPr="00CD19E7">
        <w:rPr>
          <w:lang w:val="ru-RU"/>
        </w:rPr>
        <w:t>][</w:t>
      </w:r>
      <w:r>
        <w:t>j</w:t>
      </w:r>
      <w:r w:rsidRPr="00CD19E7">
        <w:rPr>
          <w:lang w:val="ru-RU"/>
        </w:rPr>
        <w:t xml:space="preserve">][0] </w:t>
      </w:r>
      <w:r>
        <w:rPr>
          <w:lang w:val="ru-RU"/>
        </w:rPr>
        <w:t>и</w:t>
      </w:r>
      <w:r w:rsidRPr="00CD19E7">
        <w:rPr>
          <w:lang w:val="ru-RU"/>
        </w:rPr>
        <w:t xml:space="preserve"> </w:t>
      </w:r>
      <w:r>
        <w:t>axePoints</w:t>
      </w:r>
      <w:r w:rsidRPr="00CD19E7">
        <w:rPr>
          <w:lang w:val="ru-RU"/>
        </w:rPr>
        <w:t>[</w:t>
      </w:r>
      <w:r>
        <w:t>i</w:t>
      </w:r>
      <w:r w:rsidRPr="00CD19E7">
        <w:rPr>
          <w:lang w:val="ru-RU"/>
        </w:rPr>
        <w:t>][</w:t>
      </w:r>
      <w:r>
        <w:t>j</w:t>
      </w:r>
      <w:r w:rsidRPr="00CD19E7">
        <w:rPr>
          <w:lang w:val="ru-RU"/>
        </w:rPr>
        <w:t>][1]</w:t>
      </w:r>
      <w:r w:rsidR="00C26061">
        <w:rPr>
          <w:lang w:val="ru-RU"/>
        </w:rPr>
        <w:t xml:space="preserve"> через пробел, по одной точке на строке,</w:t>
      </w:r>
      <w:r w:rsidRPr="00CD19E7">
        <w:rPr>
          <w:lang w:val="ru-RU"/>
        </w:rPr>
        <w:t xml:space="preserve"> </w:t>
      </w:r>
      <w:r>
        <w:rPr>
          <w:lang w:val="ru-RU"/>
        </w:rPr>
        <w:t xml:space="preserve">в файл </w:t>
      </w:r>
      <w:r>
        <w:t>dphi</w:t>
      </w:r>
      <w:r>
        <w:rPr>
          <w:lang w:val="ru-RU"/>
        </w:rPr>
        <w:t>_*</w:t>
      </w:r>
      <w:r w:rsidRPr="00CD19E7">
        <w:rPr>
          <w:lang w:val="ru-RU"/>
        </w:rPr>
        <w:t>.</w:t>
      </w:r>
      <w:r w:rsidRPr="00F12A2D">
        <w:t>dat</w:t>
      </w:r>
      <w:r w:rsidRPr="00CD19E7">
        <w:rPr>
          <w:lang w:val="ru-RU"/>
        </w:rPr>
        <w:t xml:space="preserve">, </w:t>
      </w:r>
      <w:r>
        <w:rPr>
          <w:lang w:val="ru-RU"/>
        </w:rPr>
        <w:t>где * - точнось разбиения по углам</w:t>
      </w:r>
    </w:p>
    <w:p w:rsidR="00C26061" w:rsidRPr="00C26061" w:rsidRDefault="00C26061" w:rsidP="00C26061">
      <w:pPr>
        <w:pStyle w:val="a9"/>
        <w:numPr>
          <w:ilvl w:val="0"/>
          <w:numId w:val="8"/>
        </w:numPr>
        <w:rPr>
          <w:lang w:val="ru-RU"/>
        </w:rPr>
      </w:pPr>
      <w:r>
        <w:rPr>
          <w:lang w:val="ru-RU"/>
        </w:rPr>
        <w:t xml:space="preserve">Если файл найден, то оттуда считываются значения долготы и широты, и заполняется массив </w:t>
      </w:r>
      <w:r>
        <w:t>axePoints</w:t>
      </w:r>
      <w:r w:rsidRPr="00C26061">
        <w:rPr>
          <w:lang w:val="ru-RU"/>
        </w:rPr>
        <w:t>:</w:t>
      </w:r>
    </w:p>
    <w:p w:rsidR="00C26061" w:rsidRPr="00C26061" w:rsidRDefault="00C26061" w:rsidP="00C26061">
      <w:pPr>
        <w:pStyle w:val="a9"/>
        <w:rPr>
          <w:lang w:val="ru-RU"/>
        </w:rPr>
      </w:pPr>
      <w:r w:rsidRPr="00C26061">
        <w:rPr>
          <w:lang w:val="ru-RU"/>
        </w:rPr>
        <w:t xml:space="preserve">Долгота: </w:t>
      </w:r>
      <m:oMath>
        <m:r>
          <w:rPr>
            <w:rFonts w:ascii="Cambria Math" w:hAnsi="Cambria Math"/>
          </w:rPr>
          <m:t>axePoints</m:t>
        </m:r>
        <m: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][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ru-RU"/>
          </w:rPr>
          <m:t xml:space="preserve">][0] = </m:t>
        </m:r>
        <m:r>
          <w:rPr>
            <w:rFonts w:ascii="Cambria Math" w:hAnsi="Cambria Math"/>
          </w:rPr>
          <m:t>float</m:t>
        </m:r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lst</m:t>
        </m:r>
        <m:r>
          <w:rPr>
            <w:rFonts w:ascii="Cambria Math" w:hAnsi="Cambria Math"/>
            <w:lang w:val="ru-RU"/>
          </w:rPr>
          <m:t>2[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ru-RU"/>
          </w:rPr>
          <m:t>].</m:t>
        </m:r>
        <m:r>
          <w:rPr>
            <w:rFonts w:ascii="Cambria Math" w:hAnsi="Cambria Math"/>
          </w:rPr>
          <m:t>split</m:t>
        </m:r>
        <m:r>
          <w:rPr>
            <w:rFonts w:ascii="Cambria Math" w:hAnsi="Cambria Math"/>
            <w:lang w:val="ru-RU"/>
          </w:rPr>
          <m:t>(" ")[0])</m:t>
        </m:r>
      </m:oMath>
    </w:p>
    <w:p w:rsidR="00C26061" w:rsidRPr="00C26061" w:rsidRDefault="00C26061" w:rsidP="00C26061">
      <w:pPr>
        <w:pStyle w:val="a9"/>
        <w:rPr>
          <w:lang w:val="ru-RU"/>
        </w:rPr>
      </w:pPr>
      <w:r>
        <w:rPr>
          <w:lang w:val="ru-RU"/>
        </w:rPr>
        <w:t>Широта</w:t>
      </w:r>
      <w:r w:rsidRPr="00C26061">
        <w:rPr>
          <w:lang w:val="ru-RU"/>
        </w:rPr>
        <w:t xml:space="preserve">: </w:t>
      </w:r>
      <m:oMath>
        <m:r>
          <w:rPr>
            <w:rFonts w:ascii="Cambria Math" w:hAnsi="Cambria Math"/>
          </w:rPr>
          <m:t>axePoints</m:t>
        </m:r>
        <m:r>
          <w:rPr>
            <w:rFonts w:ascii="Cambria Math" w:hAnsi="Cambria Math"/>
            <w:lang w:val="ru-RU"/>
          </w:rPr>
          <m:t>[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  <w:lang w:val="ru-RU"/>
          </w:rPr>
          <m:t>][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ru-RU"/>
          </w:rPr>
          <m:t xml:space="preserve">][1] = </m:t>
        </m:r>
        <m:r>
          <w:rPr>
            <w:rFonts w:ascii="Cambria Math" w:hAnsi="Cambria Math"/>
          </w:rPr>
          <m:t>float</m:t>
        </m:r>
        <m:r>
          <w:rPr>
            <w:rFonts w:ascii="Cambria Math" w:hAnsi="Cambria Math"/>
            <w:lang w:val="ru-RU"/>
          </w:rPr>
          <m:t>(</m:t>
        </m:r>
        <m:r>
          <w:rPr>
            <w:rFonts w:ascii="Cambria Math" w:hAnsi="Cambria Math"/>
          </w:rPr>
          <m:t>lst</m:t>
        </m:r>
        <m:r>
          <w:rPr>
            <w:rFonts w:ascii="Cambria Math" w:hAnsi="Cambria Math"/>
            <w:lang w:val="ru-RU"/>
          </w:rPr>
          <m:t>2[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ru-RU"/>
          </w:rPr>
          <m:t>].</m:t>
        </m:r>
        <m:r>
          <w:rPr>
            <w:rFonts w:ascii="Cambria Math" w:hAnsi="Cambria Math"/>
          </w:rPr>
          <m:t>split</m:t>
        </m:r>
        <m:r>
          <w:rPr>
            <w:rFonts w:ascii="Cambria Math" w:hAnsi="Cambria Math"/>
            <w:lang w:val="ru-RU"/>
          </w:rPr>
          <m:t>(" ")[1])</m:t>
        </m:r>
      </m:oMath>
    </w:p>
    <w:p w:rsidR="00C26061" w:rsidRPr="00C26061" w:rsidRDefault="00C26061" w:rsidP="00C26061">
      <w:pPr>
        <w:pStyle w:val="a9"/>
        <w:numPr>
          <w:ilvl w:val="0"/>
          <w:numId w:val="8"/>
        </w:numPr>
        <w:rPr>
          <w:lang w:val="ru-RU"/>
        </w:rPr>
      </w:pPr>
      <w:r>
        <w:rPr>
          <w:lang w:val="ru-RU"/>
        </w:rPr>
        <w:t>Для каждого целевого функционала выполняются следующие действия</w:t>
      </w:r>
      <w:r w:rsidRPr="00C26061">
        <w:rPr>
          <w:lang w:val="ru-RU"/>
        </w:rPr>
        <w:t>:</w:t>
      </w:r>
    </w:p>
    <w:p w:rsidR="00C26061" w:rsidRPr="006F015A" w:rsidRDefault="00F57A44" w:rsidP="00C26061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Создается объект класса </w:t>
      </w:r>
      <w:r>
        <w:t>GeoGrid</w:t>
      </w:r>
    </w:p>
    <w:p w:rsidR="006F015A" w:rsidRDefault="006F015A" w:rsidP="00C26061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>Считываются начальные параметры функционала: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сountx – количество точек сетки по широте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county - количество точек сетки по долготе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lonmin – долгота юго-западного угла сетки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latmin – широта юго-западного угла сетки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dlon – интервал изменения долготы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dlat – интервал изменения широты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lonmax – долгота северо-восточного угла сетки</w:t>
      </w:r>
    </w:p>
    <w:p w:rsid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  <w:t>latmax – широта северо-восточного угла сетки</w:t>
      </w:r>
    </w:p>
    <w:p w:rsidR="006F015A" w:rsidRP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</w:r>
      <w:r>
        <w:t>fmin</w:t>
      </w:r>
      <w:r w:rsidRPr="006F015A">
        <w:rPr>
          <w:lang w:val="ru-RU"/>
        </w:rPr>
        <w:t xml:space="preserve"> – </w:t>
      </w:r>
      <w:r>
        <w:rPr>
          <w:lang w:val="ru-RU"/>
        </w:rPr>
        <w:t>минимальное значение данного функционала</w:t>
      </w:r>
    </w:p>
    <w:p w:rsidR="006F015A" w:rsidRDefault="006F015A" w:rsidP="006F015A">
      <w:pPr>
        <w:ind w:left="1080" w:firstLine="338"/>
        <w:rPr>
          <w:lang w:val="ru-RU"/>
        </w:rPr>
      </w:pPr>
      <w:r w:rsidRPr="006F015A">
        <w:rPr>
          <w:lang w:val="ru-RU"/>
        </w:rPr>
        <w:t>•</w:t>
      </w:r>
      <w:r w:rsidRPr="006F015A">
        <w:rPr>
          <w:lang w:val="ru-RU"/>
        </w:rPr>
        <w:tab/>
      </w:r>
      <w:r>
        <w:t>fmax</w:t>
      </w:r>
      <w:r w:rsidRPr="006F015A">
        <w:rPr>
          <w:lang w:val="ru-RU"/>
        </w:rPr>
        <w:t xml:space="preserve"> – </w:t>
      </w:r>
      <w:r>
        <w:rPr>
          <w:lang w:val="ru-RU"/>
        </w:rPr>
        <w:t>максимальное значение данного функционала</w:t>
      </w:r>
    </w:p>
    <w:p w:rsidR="006F015A" w:rsidRPr="006F015A" w:rsidRDefault="006F015A" w:rsidP="006F015A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Заполняется массив </w:t>
      </w:r>
      <w:r>
        <w:t>data</w:t>
      </w:r>
      <w:r>
        <w:rPr>
          <w:lang w:val="ru-RU"/>
        </w:rPr>
        <w:t xml:space="preserve"> значениями функционалов на сетке.</w:t>
      </w:r>
    </w:p>
    <w:p w:rsidR="006F015A" w:rsidRDefault="00393DED" w:rsidP="006F015A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Вызывается метод </w:t>
      </w:r>
      <w:r>
        <w:t>getPlumeAxisPoints</w:t>
      </w:r>
      <w:r w:rsidRPr="00393DED">
        <w:rPr>
          <w:lang w:val="ru-RU"/>
        </w:rPr>
        <w:t xml:space="preserve">(). </w:t>
      </w:r>
      <w:r>
        <w:rPr>
          <w:lang w:val="ru-RU"/>
        </w:rPr>
        <w:t>В нем д</w:t>
      </w:r>
      <w:r w:rsidR="00565C3C">
        <w:rPr>
          <w:lang w:val="ru-RU"/>
        </w:rPr>
        <w:t xml:space="preserve">ля полученных точек </w:t>
      </w:r>
      <w:r w:rsidR="00565C3C">
        <w:t>axePoints</w:t>
      </w:r>
      <w:r w:rsidR="00565C3C" w:rsidRPr="00565C3C">
        <w:rPr>
          <w:lang w:val="ru-RU"/>
        </w:rPr>
        <w:t xml:space="preserve"> </w:t>
      </w:r>
      <w:r w:rsidR="00565C3C">
        <w:rPr>
          <w:lang w:val="ru-RU"/>
        </w:rPr>
        <w:t>производится интерполяция значений функционалов и нахождение максимального значения для этого радиуса.</w:t>
      </w:r>
    </w:p>
    <w:p w:rsidR="00393DED" w:rsidRDefault="00565C3C" w:rsidP="00565C3C">
      <w:pPr>
        <w:pStyle w:val="a9"/>
        <w:ind w:left="1440"/>
        <w:rPr>
          <w:lang w:val="ru-RU"/>
        </w:rPr>
      </w:pPr>
      <w:r w:rsidRPr="00565C3C">
        <w:rPr>
          <w:lang w:val="ru-RU"/>
        </w:rPr>
        <w:t>getValue</w:t>
      </w:r>
      <w:r>
        <w:rPr>
          <w:lang w:val="ru-RU"/>
        </w:rPr>
        <w:t>() – функция, обеспечивающая интерполяцию</w:t>
      </w:r>
      <w:r w:rsidR="005A7C60">
        <w:rPr>
          <w:lang w:val="ru-RU"/>
        </w:rPr>
        <w:t xml:space="preserve">. </w:t>
      </w:r>
    </w:p>
    <w:p w:rsidR="00565C3C" w:rsidRPr="005A7C60" w:rsidRDefault="005A7C60" w:rsidP="00565C3C">
      <w:pPr>
        <w:pStyle w:val="a9"/>
        <w:ind w:left="1440"/>
        <w:rPr>
          <w:lang w:val="ru-RU"/>
        </w:rPr>
      </w:pPr>
      <w:r>
        <w:rPr>
          <w:lang w:val="ru-RU"/>
        </w:rPr>
        <w:t xml:space="preserve">Максимальные значения записываются в массив </w:t>
      </w:r>
      <w:r>
        <w:t>axeMaxPoint</w:t>
      </w:r>
      <w:r w:rsidRPr="005A7C60">
        <w:rPr>
          <w:lang w:val="ru-RU"/>
        </w:rPr>
        <w:t>.</w:t>
      </w:r>
    </w:p>
    <w:p w:rsidR="005A7C60" w:rsidRDefault="005A7C60" w:rsidP="005A7C60">
      <w:pPr>
        <w:pStyle w:val="a9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Массив </w:t>
      </w:r>
      <w:r>
        <w:t>axeMaxPoint</w:t>
      </w:r>
      <w:r w:rsidRPr="005A7C60">
        <w:rPr>
          <w:lang w:val="ru-RU"/>
        </w:rPr>
        <w:t xml:space="preserve"> </w:t>
      </w:r>
      <w:r>
        <w:rPr>
          <w:lang w:val="ru-RU"/>
        </w:rPr>
        <w:t xml:space="preserve">записывается в файл </w:t>
      </w:r>
      <w:r w:rsidRPr="005A7C60">
        <w:rPr>
          <w:lang w:val="ru-RU"/>
        </w:rPr>
        <w:t>“</w:t>
      </w:r>
      <w:r>
        <w:t>maxPoint</w:t>
      </w:r>
      <w:r w:rsidRPr="005A7C60">
        <w:rPr>
          <w:lang w:val="ru-RU"/>
        </w:rPr>
        <w:t>_</w:t>
      </w:r>
      <w:r>
        <w:t>f</w:t>
      </w:r>
      <w:r w:rsidRPr="005A7C60">
        <w:rPr>
          <w:lang w:val="ru-RU"/>
        </w:rPr>
        <w:t>*.</w:t>
      </w:r>
      <w:r>
        <w:t>dat</w:t>
      </w:r>
      <w:r w:rsidRPr="005A7C60">
        <w:rPr>
          <w:lang w:val="ru-RU"/>
        </w:rPr>
        <w:t xml:space="preserve">”, </w:t>
      </w:r>
      <w:r>
        <w:rPr>
          <w:lang w:val="ru-RU"/>
        </w:rPr>
        <w:t>где * - номер функционала.</w:t>
      </w:r>
    </w:p>
    <w:p w:rsidR="00393DED" w:rsidRDefault="00393DED">
      <w:pPr>
        <w:rPr>
          <w:lang w:val="ru-RU"/>
        </w:rPr>
      </w:pPr>
      <w:r>
        <w:rPr>
          <w:lang w:val="ru-RU"/>
        </w:rPr>
        <w:br w:type="page"/>
      </w:r>
    </w:p>
    <w:p w:rsidR="00393DED" w:rsidRDefault="00393DED" w:rsidP="00393DED">
      <w:pPr>
        <w:pStyle w:val="2"/>
        <w:rPr>
          <w:lang w:val="ru-RU"/>
        </w:rPr>
      </w:pPr>
      <w:r w:rsidRPr="008173D3">
        <w:rPr>
          <w:lang w:val="ru-RU"/>
        </w:rPr>
        <w:t>Результаты проведения расчетов (</w:t>
      </w:r>
      <w:r>
        <w:t>createTrackAxis</w:t>
      </w:r>
      <w:r w:rsidRPr="008173D3">
        <w:rPr>
          <w:lang w:val="ru-RU"/>
        </w:rPr>
        <w:t>)</w:t>
      </w:r>
    </w:p>
    <w:p w:rsidR="00393DED" w:rsidRPr="00393DED" w:rsidRDefault="00393DED" w:rsidP="00393DED">
      <w:pPr>
        <w:rPr>
          <w:lang w:val="ru-RU"/>
        </w:rPr>
      </w:pPr>
      <w:r>
        <w:rPr>
          <w:lang w:val="ru-RU"/>
        </w:rPr>
        <w:t xml:space="preserve">По итогу, после выполнения модуля, на выходе получается набор файлов, предназначенных для открытия в геоинформационных программах(например </w:t>
      </w:r>
      <w:r>
        <w:t>qgis</w:t>
      </w:r>
      <w:r>
        <w:rPr>
          <w:lang w:val="ru-RU"/>
        </w:rPr>
        <w:t>)</w:t>
      </w:r>
      <w:r w:rsidRPr="00393DED">
        <w:rPr>
          <w:lang w:val="ru-RU"/>
        </w:rPr>
        <w:t>.</w:t>
      </w:r>
      <w:bookmarkStart w:id="29" w:name="_GoBack"/>
      <w:bookmarkEnd w:id="29"/>
    </w:p>
    <w:p w:rsidR="00393DED" w:rsidRPr="00393DED" w:rsidRDefault="00393DED" w:rsidP="00393DED">
      <w:pPr>
        <w:ind w:left="1080"/>
        <w:rPr>
          <w:lang w:val="ru-RU"/>
        </w:rPr>
      </w:pPr>
    </w:p>
    <w:sectPr w:rsidR="00393DED" w:rsidRPr="00393DED" w:rsidSect="00A96FCA">
      <w:footerReference w:type="default" r:id="rId11"/>
      <w:type w:val="continuous"/>
      <w:pgSz w:w="11906" w:h="16838" w:code="9"/>
      <w:pgMar w:top="1134" w:right="1134" w:bottom="1134" w:left="1134" w:header="0" w:footer="0" w:gutter="0"/>
      <w:cols w:space="720"/>
      <w:formProt w:val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015A" w:rsidRDefault="006F015A" w:rsidP="00CF4ED0">
      <w:r>
        <w:separator/>
      </w:r>
    </w:p>
  </w:endnote>
  <w:endnote w:type="continuationSeparator" w:id="0">
    <w:p w:rsidR="006F015A" w:rsidRDefault="006F015A" w:rsidP="00CF4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Nimbus Mono L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ource Code Pro">
    <w:altName w:val="Times New Roman"/>
    <w:charset w:val="01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3121709"/>
      <w:docPartObj>
        <w:docPartGallery w:val="Page Numbers (Bottom of Page)"/>
        <w:docPartUnique/>
      </w:docPartObj>
    </w:sdtPr>
    <w:sdtContent>
      <w:p w:rsidR="006F015A" w:rsidRPr="00CF4ED0" w:rsidRDefault="006F015A" w:rsidP="00CF4ED0">
        <w:pPr>
          <w:pStyle w:val="ae"/>
          <w:jc w:val="right"/>
          <w:rPr>
            <w:lang w:val="ru-RU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5948" w:rsidRPr="00655948">
          <w:rPr>
            <w:noProof/>
            <w:lang w:val="ru-RU"/>
          </w:rPr>
          <w:t>16</w:t>
        </w:r>
        <w:r>
          <w:fldChar w:fldCharType="end"/>
        </w:r>
      </w:p>
    </w:sdtContent>
  </w:sdt>
  <w:p w:rsidR="006F015A" w:rsidRDefault="006F015A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015A" w:rsidRDefault="006F015A" w:rsidP="00CF4ED0">
      <w:r>
        <w:separator/>
      </w:r>
    </w:p>
  </w:footnote>
  <w:footnote w:type="continuationSeparator" w:id="0">
    <w:p w:rsidR="006F015A" w:rsidRDefault="006F015A" w:rsidP="00CF4E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D4CE7"/>
    <w:multiLevelType w:val="hybridMultilevel"/>
    <w:tmpl w:val="17F802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EB16D9"/>
    <w:multiLevelType w:val="multilevel"/>
    <w:tmpl w:val="54A4743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0656280"/>
    <w:multiLevelType w:val="hybridMultilevel"/>
    <w:tmpl w:val="E4B472DE"/>
    <w:lvl w:ilvl="0" w:tplc="1D9090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E06F2E"/>
    <w:multiLevelType w:val="hybridMultilevel"/>
    <w:tmpl w:val="F9B071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0912FA"/>
    <w:multiLevelType w:val="hybridMultilevel"/>
    <w:tmpl w:val="7C08C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E56152"/>
    <w:multiLevelType w:val="hybridMultilevel"/>
    <w:tmpl w:val="96E430F8"/>
    <w:lvl w:ilvl="0" w:tplc="0419000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858" w:hanging="360"/>
      </w:pPr>
    </w:lvl>
    <w:lvl w:ilvl="2" w:tplc="0419001B" w:tentative="1">
      <w:start w:val="1"/>
      <w:numFmt w:val="lowerRoman"/>
      <w:lvlText w:val="%3."/>
      <w:lvlJc w:val="right"/>
      <w:pPr>
        <w:ind w:left="3578" w:hanging="180"/>
      </w:pPr>
    </w:lvl>
    <w:lvl w:ilvl="3" w:tplc="0419000F" w:tentative="1">
      <w:start w:val="1"/>
      <w:numFmt w:val="decimal"/>
      <w:lvlText w:val="%4."/>
      <w:lvlJc w:val="left"/>
      <w:pPr>
        <w:ind w:left="4298" w:hanging="360"/>
      </w:pPr>
    </w:lvl>
    <w:lvl w:ilvl="4" w:tplc="04190019" w:tentative="1">
      <w:start w:val="1"/>
      <w:numFmt w:val="lowerLetter"/>
      <w:lvlText w:val="%5."/>
      <w:lvlJc w:val="left"/>
      <w:pPr>
        <w:ind w:left="5018" w:hanging="360"/>
      </w:pPr>
    </w:lvl>
    <w:lvl w:ilvl="5" w:tplc="0419001B" w:tentative="1">
      <w:start w:val="1"/>
      <w:numFmt w:val="lowerRoman"/>
      <w:lvlText w:val="%6."/>
      <w:lvlJc w:val="right"/>
      <w:pPr>
        <w:ind w:left="5738" w:hanging="180"/>
      </w:pPr>
    </w:lvl>
    <w:lvl w:ilvl="6" w:tplc="0419000F" w:tentative="1">
      <w:start w:val="1"/>
      <w:numFmt w:val="decimal"/>
      <w:lvlText w:val="%7."/>
      <w:lvlJc w:val="left"/>
      <w:pPr>
        <w:ind w:left="6458" w:hanging="360"/>
      </w:pPr>
    </w:lvl>
    <w:lvl w:ilvl="7" w:tplc="04190019" w:tentative="1">
      <w:start w:val="1"/>
      <w:numFmt w:val="lowerLetter"/>
      <w:lvlText w:val="%8."/>
      <w:lvlJc w:val="left"/>
      <w:pPr>
        <w:ind w:left="7178" w:hanging="360"/>
      </w:pPr>
    </w:lvl>
    <w:lvl w:ilvl="8" w:tplc="041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6">
    <w:nsid w:val="4B7C2399"/>
    <w:multiLevelType w:val="hybridMultilevel"/>
    <w:tmpl w:val="E432F4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058094B"/>
    <w:multiLevelType w:val="hybridMultilevel"/>
    <w:tmpl w:val="E4B472DE"/>
    <w:lvl w:ilvl="0" w:tplc="1D9090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580C9A"/>
    <w:multiLevelType w:val="hybridMultilevel"/>
    <w:tmpl w:val="5282B1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3"/>
  </w:num>
  <w:num w:numId="5">
    <w:abstractNumId w:val="4"/>
  </w:num>
  <w:num w:numId="6">
    <w:abstractNumId w:val="8"/>
  </w:num>
  <w:num w:numId="7">
    <w:abstractNumId w:val="1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F21"/>
    <w:rsid w:val="00041C33"/>
    <w:rsid w:val="00056ED3"/>
    <w:rsid w:val="00085781"/>
    <w:rsid w:val="000A7C29"/>
    <w:rsid w:val="0011035F"/>
    <w:rsid w:val="001666C2"/>
    <w:rsid w:val="00175B8A"/>
    <w:rsid w:val="001902A3"/>
    <w:rsid w:val="0021780F"/>
    <w:rsid w:val="0022381E"/>
    <w:rsid w:val="002D0F8E"/>
    <w:rsid w:val="00306123"/>
    <w:rsid w:val="00313F66"/>
    <w:rsid w:val="00317102"/>
    <w:rsid w:val="00336F11"/>
    <w:rsid w:val="00344AE1"/>
    <w:rsid w:val="0037104D"/>
    <w:rsid w:val="00393DED"/>
    <w:rsid w:val="003D3CE0"/>
    <w:rsid w:val="003D6A3E"/>
    <w:rsid w:val="003F48A6"/>
    <w:rsid w:val="003F4B06"/>
    <w:rsid w:val="004039D0"/>
    <w:rsid w:val="00410A2B"/>
    <w:rsid w:val="00417428"/>
    <w:rsid w:val="00423ECE"/>
    <w:rsid w:val="00451126"/>
    <w:rsid w:val="004573F0"/>
    <w:rsid w:val="004651CD"/>
    <w:rsid w:val="00486AEA"/>
    <w:rsid w:val="004B00CC"/>
    <w:rsid w:val="004B7D3B"/>
    <w:rsid w:val="00525079"/>
    <w:rsid w:val="0054018B"/>
    <w:rsid w:val="00565C3C"/>
    <w:rsid w:val="005A7C60"/>
    <w:rsid w:val="005B4BF8"/>
    <w:rsid w:val="005E14D0"/>
    <w:rsid w:val="005E5EED"/>
    <w:rsid w:val="00636F68"/>
    <w:rsid w:val="00655948"/>
    <w:rsid w:val="00656F21"/>
    <w:rsid w:val="00663C6D"/>
    <w:rsid w:val="0067093A"/>
    <w:rsid w:val="00697E3D"/>
    <w:rsid w:val="006B0599"/>
    <w:rsid w:val="006C6B6A"/>
    <w:rsid w:val="006F015A"/>
    <w:rsid w:val="007115CE"/>
    <w:rsid w:val="00740C94"/>
    <w:rsid w:val="007620D4"/>
    <w:rsid w:val="007C6691"/>
    <w:rsid w:val="008173D3"/>
    <w:rsid w:val="00823A2D"/>
    <w:rsid w:val="00837A0B"/>
    <w:rsid w:val="00851E99"/>
    <w:rsid w:val="00853268"/>
    <w:rsid w:val="00864965"/>
    <w:rsid w:val="008B03F4"/>
    <w:rsid w:val="008B67B8"/>
    <w:rsid w:val="009003B1"/>
    <w:rsid w:val="00904278"/>
    <w:rsid w:val="009138D9"/>
    <w:rsid w:val="00922D20"/>
    <w:rsid w:val="00945840"/>
    <w:rsid w:val="00953043"/>
    <w:rsid w:val="00962505"/>
    <w:rsid w:val="009823FC"/>
    <w:rsid w:val="00986FBB"/>
    <w:rsid w:val="00A15085"/>
    <w:rsid w:val="00A30973"/>
    <w:rsid w:val="00A35E69"/>
    <w:rsid w:val="00A54D18"/>
    <w:rsid w:val="00A96FCA"/>
    <w:rsid w:val="00AB0AB3"/>
    <w:rsid w:val="00AD1961"/>
    <w:rsid w:val="00AD5312"/>
    <w:rsid w:val="00AE1509"/>
    <w:rsid w:val="00AE69D5"/>
    <w:rsid w:val="00AE7D09"/>
    <w:rsid w:val="00AF4C22"/>
    <w:rsid w:val="00B1250E"/>
    <w:rsid w:val="00B612DA"/>
    <w:rsid w:val="00BF55A5"/>
    <w:rsid w:val="00C05CA6"/>
    <w:rsid w:val="00C26061"/>
    <w:rsid w:val="00C768FE"/>
    <w:rsid w:val="00C90B7E"/>
    <w:rsid w:val="00CD19E7"/>
    <w:rsid w:val="00CF4ED0"/>
    <w:rsid w:val="00D05558"/>
    <w:rsid w:val="00D15486"/>
    <w:rsid w:val="00D30ECD"/>
    <w:rsid w:val="00D35522"/>
    <w:rsid w:val="00D35B8B"/>
    <w:rsid w:val="00D63AB3"/>
    <w:rsid w:val="00D66A25"/>
    <w:rsid w:val="00D72CDF"/>
    <w:rsid w:val="00D77EF0"/>
    <w:rsid w:val="00DC003A"/>
    <w:rsid w:val="00DC5207"/>
    <w:rsid w:val="00E1645F"/>
    <w:rsid w:val="00E22B29"/>
    <w:rsid w:val="00E466AB"/>
    <w:rsid w:val="00E85E77"/>
    <w:rsid w:val="00EE6A71"/>
    <w:rsid w:val="00F12A2D"/>
    <w:rsid w:val="00F332E1"/>
    <w:rsid w:val="00F57A44"/>
    <w:rsid w:val="00F83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Liberation Serif" w:eastAsia="Noto Sans CJK SC Regular" w:hAnsi="Liberation Serif" w:cs="FreeSans"/>
        <w:sz w:val="24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4965"/>
    <w:pPr>
      <w:keepNext/>
      <w:keepLines/>
      <w:spacing w:before="480"/>
      <w:outlineLvl w:val="0"/>
    </w:pPr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paragraph" w:styleId="2">
    <w:name w:val="heading 2"/>
    <w:basedOn w:val="a"/>
    <w:next w:val="a"/>
    <w:link w:val="20"/>
    <w:uiPriority w:val="9"/>
    <w:unhideWhenUsed/>
    <w:qFormat/>
    <w:rsid w:val="00864965"/>
    <w:pPr>
      <w:keepNext/>
      <w:keepLines/>
      <w:spacing w:before="200"/>
      <w:outlineLvl w:val="1"/>
    </w:pPr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PreformattedText">
    <w:name w:val="Preformatted Text"/>
    <w:basedOn w:val="a"/>
    <w:qFormat/>
    <w:rPr>
      <w:rFonts w:ascii="Liberation Mono" w:eastAsia="Nimbus Mono L" w:hAnsi="Liberation Mono" w:cs="Liberation Mono"/>
      <w:sz w:val="20"/>
      <w:szCs w:val="20"/>
    </w:rPr>
  </w:style>
  <w:style w:type="character" w:styleId="a6">
    <w:name w:val="Placeholder Text"/>
    <w:basedOn w:val="a0"/>
    <w:uiPriority w:val="99"/>
    <w:semiHidden/>
    <w:rsid w:val="00306123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306123"/>
    <w:rPr>
      <w:rFonts w:ascii="Tahoma" w:hAnsi="Tahoma" w:cs="Mangal"/>
      <w:sz w:val="16"/>
      <w:szCs w:val="14"/>
    </w:rPr>
  </w:style>
  <w:style w:type="character" w:customStyle="1" w:styleId="a8">
    <w:name w:val="Текст выноски Знак"/>
    <w:basedOn w:val="a0"/>
    <w:link w:val="a7"/>
    <w:uiPriority w:val="99"/>
    <w:semiHidden/>
    <w:rsid w:val="00306123"/>
    <w:rPr>
      <w:rFonts w:ascii="Tahoma" w:hAnsi="Tahoma" w:cs="Mangal"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864965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0">
    <w:name w:val="Заголовок 2 Знак"/>
    <w:basedOn w:val="a0"/>
    <w:link w:val="2"/>
    <w:uiPriority w:val="9"/>
    <w:rsid w:val="00864965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paragraph" w:styleId="a9">
    <w:name w:val="List Paragraph"/>
    <w:basedOn w:val="a"/>
    <w:uiPriority w:val="34"/>
    <w:qFormat/>
    <w:rsid w:val="004039D0"/>
    <w:pPr>
      <w:ind w:left="720"/>
      <w:contextualSpacing/>
    </w:pPr>
    <w:rPr>
      <w:rFonts w:cs="Mangal"/>
      <w:szCs w:val="21"/>
    </w:rPr>
  </w:style>
  <w:style w:type="paragraph" w:customStyle="1" w:styleId="aa">
    <w:name w:val="Текст в заданном формате"/>
    <w:basedOn w:val="a"/>
    <w:qFormat/>
    <w:rsid w:val="00922D20"/>
    <w:rPr>
      <w:rFonts w:ascii="Liberation Mono" w:eastAsia="Nimbus Mono L" w:hAnsi="Liberation Mono" w:cs="Liberation Mono"/>
      <w:color w:val="00000A"/>
      <w:sz w:val="20"/>
      <w:szCs w:val="20"/>
    </w:rPr>
  </w:style>
  <w:style w:type="paragraph" w:customStyle="1" w:styleId="ab">
    <w:name w:val="Содержимое таблицы"/>
    <w:basedOn w:val="a"/>
    <w:qFormat/>
    <w:rsid w:val="00922D20"/>
    <w:pPr>
      <w:suppressLineNumbers/>
    </w:pPr>
    <w:rPr>
      <w:color w:val="00000A"/>
    </w:rPr>
  </w:style>
  <w:style w:type="paragraph" w:styleId="ac">
    <w:name w:val="header"/>
    <w:basedOn w:val="a"/>
    <w:link w:val="ad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d">
    <w:name w:val="Верхний колонтитул Знак"/>
    <w:basedOn w:val="a0"/>
    <w:link w:val="ac"/>
    <w:uiPriority w:val="99"/>
    <w:rsid w:val="00CF4ED0"/>
    <w:rPr>
      <w:rFonts w:cs="Mangal"/>
      <w:szCs w:val="21"/>
    </w:rPr>
  </w:style>
  <w:style w:type="paragraph" w:styleId="ae">
    <w:name w:val="footer"/>
    <w:basedOn w:val="a"/>
    <w:link w:val="af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f">
    <w:name w:val="Нижний колонтитул Знак"/>
    <w:basedOn w:val="a0"/>
    <w:link w:val="ae"/>
    <w:uiPriority w:val="99"/>
    <w:rsid w:val="00CF4ED0"/>
    <w:rPr>
      <w:rFonts w:cs="Mangal"/>
      <w:szCs w:val="21"/>
    </w:rPr>
  </w:style>
  <w:style w:type="table" w:styleId="af0">
    <w:name w:val="Table Grid"/>
    <w:basedOn w:val="a1"/>
    <w:uiPriority w:val="59"/>
    <w:rsid w:val="005E14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TOC Heading"/>
    <w:basedOn w:val="1"/>
    <w:next w:val="a"/>
    <w:uiPriority w:val="39"/>
    <w:semiHidden/>
    <w:unhideWhenUsed/>
    <w:qFormat/>
    <w:rsid w:val="005E14D0"/>
    <w:pPr>
      <w:spacing w:line="276" w:lineRule="auto"/>
      <w:outlineLvl w:val="9"/>
    </w:pPr>
    <w:rPr>
      <w:rFonts w:cstheme="majorBidi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5E14D0"/>
    <w:pPr>
      <w:spacing w:after="100"/>
    </w:pPr>
    <w:rPr>
      <w:rFonts w:cs="Mangal"/>
      <w:szCs w:val="21"/>
    </w:rPr>
  </w:style>
  <w:style w:type="character" w:styleId="af2">
    <w:name w:val="Hyperlink"/>
    <w:basedOn w:val="a0"/>
    <w:uiPriority w:val="99"/>
    <w:unhideWhenUsed/>
    <w:rsid w:val="005E14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35E69"/>
    <w:pPr>
      <w:spacing w:after="100"/>
      <w:ind w:left="240"/>
    </w:pPr>
    <w:rPr>
      <w:rFonts w:cs="Mangal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Liberation Serif" w:eastAsia="Noto Sans CJK SC Regular" w:hAnsi="Liberation Serif" w:cs="FreeSans"/>
        <w:sz w:val="24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64965"/>
    <w:pPr>
      <w:keepNext/>
      <w:keepLines/>
      <w:spacing w:before="480"/>
      <w:outlineLvl w:val="0"/>
    </w:pPr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paragraph" w:styleId="2">
    <w:name w:val="heading 2"/>
    <w:basedOn w:val="a"/>
    <w:next w:val="a"/>
    <w:link w:val="20"/>
    <w:uiPriority w:val="9"/>
    <w:unhideWhenUsed/>
    <w:qFormat/>
    <w:rsid w:val="00864965"/>
    <w:pPr>
      <w:keepNext/>
      <w:keepLines/>
      <w:spacing w:before="200"/>
      <w:outlineLvl w:val="1"/>
    </w:pPr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">
    <w:name w:val="Heading"/>
    <w:basedOn w:val="a"/>
    <w:next w:val="a3"/>
    <w:qFormat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customStyle="1" w:styleId="PreformattedText">
    <w:name w:val="Preformatted Text"/>
    <w:basedOn w:val="a"/>
    <w:qFormat/>
    <w:rPr>
      <w:rFonts w:ascii="Liberation Mono" w:eastAsia="Nimbus Mono L" w:hAnsi="Liberation Mono" w:cs="Liberation Mono"/>
      <w:sz w:val="20"/>
      <w:szCs w:val="20"/>
    </w:rPr>
  </w:style>
  <w:style w:type="character" w:styleId="a6">
    <w:name w:val="Placeholder Text"/>
    <w:basedOn w:val="a0"/>
    <w:uiPriority w:val="99"/>
    <w:semiHidden/>
    <w:rsid w:val="00306123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306123"/>
    <w:rPr>
      <w:rFonts w:ascii="Tahoma" w:hAnsi="Tahoma" w:cs="Mangal"/>
      <w:sz w:val="16"/>
      <w:szCs w:val="14"/>
    </w:rPr>
  </w:style>
  <w:style w:type="character" w:customStyle="1" w:styleId="a8">
    <w:name w:val="Текст выноски Знак"/>
    <w:basedOn w:val="a0"/>
    <w:link w:val="a7"/>
    <w:uiPriority w:val="99"/>
    <w:semiHidden/>
    <w:rsid w:val="00306123"/>
    <w:rPr>
      <w:rFonts w:ascii="Tahoma" w:hAnsi="Tahoma" w:cs="Mangal"/>
      <w:sz w:val="16"/>
      <w:szCs w:val="14"/>
    </w:rPr>
  </w:style>
  <w:style w:type="character" w:customStyle="1" w:styleId="10">
    <w:name w:val="Заголовок 1 Знак"/>
    <w:basedOn w:val="a0"/>
    <w:link w:val="1"/>
    <w:uiPriority w:val="9"/>
    <w:rsid w:val="00864965"/>
    <w:rPr>
      <w:rFonts w:asciiTheme="majorHAnsi" w:eastAsiaTheme="majorEastAsia" w:hAnsiTheme="majorHAnsi" w:cs="Mangal"/>
      <w:b/>
      <w:bCs/>
      <w:color w:val="365F91" w:themeColor="accent1" w:themeShade="BF"/>
      <w:sz w:val="28"/>
      <w:szCs w:val="25"/>
    </w:rPr>
  </w:style>
  <w:style w:type="character" w:customStyle="1" w:styleId="20">
    <w:name w:val="Заголовок 2 Знак"/>
    <w:basedOn w:val="a0"/>
    <w:link w:val="2"/>
    <w:uiPriority w:val="9"/>
    <w:rsid w:val="00864965"/>
    <w:rPr>
      <w:rFonts w:asciiTheme="majorHAnsi" w:eastAsiaTheme="majorEastAsia" w:hAnsiTheme="majorHAnsi" w:cs="Mangal"/>
      <w:b/>
      <w:bCs/>
      <w:color w:val="4F81BD" w:themeColor="accent1"/>
      <w:sz w:val="26"/>
      <w:szCs w:val="23"/>
    </w:rPr>
  </w:style>
  <w:style w:type="paragraph" w:styleId="a9">
    <w:name w:val="List Paragraph"/>
    <w:basedOn w:val="a"/>
    <w:uiPriority w:val="34"/>
    <w:qFormat/>
    <w:rsid w:val="004039D0"/>
    <w:pPr>
      <w:ind w:left="720"/>
      <w:contextualSpacing/>
    </w:pPr>
    <w:rPr>
      <w:rFonts w:cs="Mangal"/>
      <w:szCs w:val="21"/>
    </w:rPr>
  </w:style>
  <w:style w:type="paragraph" w:customStyle="1" w:styleId="aa">
    <w:name w:val="Текст в заданном формате"/>
    <w:basedOn w:val="a"/>
    <w:qFormat/>
    <w:rsid w:val="00922D20"/>
    <w:rPr>
      <w:rFonts w:ascii="Liberation Mono" w:eastAsia="Nimbus Mono L" w:hAnsi="Liberation Mono" w:cs="Liberation Mono"/>
      <w:color w:val="00000A"/>
      <w:sz w:val="20"/>
      <w:szCs w:val="20"/>
    </w:rPr>
  </w:style>
  <w:style w:type="paragraph" w:customStyle="1" w:styleId="ab">
    <w:name w:val="Содержимое таблицы"/>
    <w:basedOn w:val="a"/>
    <w:qFormat/>
    <w:rsid w:val="00922D20"/>
    <w:pPr>
      <w:suppressLineNumbers/>
    </w:pPr>
    <w:rPr>
      <w:color w:val="00000A"/>
    </w:rPr>
  </w:style>
  <w:style w:type="paragraph" w:styleId="ac">
    <w:name w:val="header"/>
    <w:basedOn w:val="a"/>
    <w:link w:val="ad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d">
    <w:name w:val="Верхний колонтитул Знак"/>
    <w:basedOn w:val="a0"/>
    <w:link w:val="ac"/>
    <w:uiPriority w:val="99"/>
    <w:rsid w:val="00CF4ED0"/>
    <w:rPr>
      <w:rFonts w:cs="Mangal"/>
      <w:szCs w:val="21"/>
    </w:rPr>
  </w:style>
  <w:style w:type="paragraph" w:styleId="ae">
    <w:name w:val="footer"/>
    <w:basedOn w:val="a"/>
    <w:link w:val="af"/>
    <w:uiPriority w:val="99"/>
    <w:unhideWhenUsed/>
    <w:rsid w:val="00CF4ED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f">
    <w:name w:val="Нижний колонтитул Знак"/>
    <w:basedOn w:val="a0"/>
    <w:link w:val="ae"/>
    <w:uiPriority w:val="99"/>
    <w:rsid w:val="00CF4ED0"/>
    <w:rPr>
      <w:rFonts w:cs="Mangal"/>
      <w:szCs w:val="21"/>
    </w:rPr>
  </w:style>
  <w:style w:type="table" w:styleId="af0">
    <w:name w:val="Table Grid"/>
    <w:basedOn w:val="a1"/>
    <w:uiPriority w:val="59"/>
    <w:rsid w:val="005E14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TOC Heading"/>
    <w:basedOn w:val="1"/>
    <w:next w:val="a"/>
    <w:uiPriority w:val="39"/>
    <w:semiHidden/>
    <w:unhideWhenUsed/>
    <w:qFormat/>
    <w:rsid w:val="005E14D0"/>
    <w:pPr>
      <w:spacing w:line="276" w:lineRule="auto"/>
      <w:outlineLvl w:val="9"/>
    </w:pPr>
    <w:rPr>
      <w:rFonts w:cstheme="majorBidi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unhideWhenUsed/>
    <w:rsid w:val="005E14D0"/>
    <w:pPr>
      <w:spacing w:after="100"/>
    </w:pPr>
    <w:rPr>
      <w:rFonts w:cs="Mangal"/>
      <w:szCs w:val="21"/>
    </w:rPr>
  </w:style>
  <w:style w:type="character" w:styleId="af2">
    <w:name w:val="Hyperlink"/>
    <w:basedOn w:val="a0"/>
    <w:uiPriority w:val="99"/>
    <w:unhideWhenUsed/>
    <w:rsid w:val="005E14D0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A35E69"/>
    <w:pPr>
      <w:spacing w:after="100"/>
      <w:ind w:left="240"/>
    </w:pPr>
    <w:rPr>
      <w:rFonts w:cs="Mangal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variable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Nimbus Mono L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ource Code Pro">
    <w:altName w:val="Times New Roman"/>
    <w:charset w:val="01"/>
    <w:family w:val="auto"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F9B"/>
    <w:rsid w:val="003F59E2"/>
    <w:rsid w:val="006C1FC9"/>
    <w:rsid w:val="00721F9B"/>
    <w:rsid w:val="009E43EB"/>
    <w:rsid w:val="00D25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C1FC9"/>
    <w:rPr>
      <w:color w:val="808080"/>
    </w:rPr>
  </w:style>
  <w:style w:type="paragraph" w:customStyle="1" w:styleId="3654F87F29864A5097E85E16795F2AC9">
    <w:name w:val="3654F87F29864A5097E85E16795F2AC9"/>
    <w:rsid w:val="006C1FC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C1FC9"/>
    <w:rPr>
      <w:color w:val="808080"/>
    </w:rPr>
  </w:style>
  <w:style w:type="paragraph" w:customStyle="1" w:styleId="3654F87F29864A5097E85E16795F2AC9">
    <w:name w:val="3654F87F29864A5097E85E16795F2AC9"/>
    <w:rsid w:val="006C1F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5D7F11-C7C3-4A7C-9970-F69F65509C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400</Words>
  <Characters>19383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or</dc:creator>
  <cp:lastModifiedBy>egor</cp:lastModifiedBy>
  <cp:revision>2</cp:revision>
  <dcterms:created xsi:type="dcterms:W3CDTF">2017-11-01T09:45:00Z</dcterms:created>
  <dcterms:modified xsi:type="dcterms:W3CDTF">2017-11-01T09:45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